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614F" w:rsidRDefault="00EF614F" w:rsidP="00367004">
      <w:pPr>
        <w:jc w:val="center"/>
        <w:rPr>
          <w:b/>
          <w:szCs w:val="28"/>
        </w:rPr>
      </w:pPr>
      <w:bookmarkStart w:id="0" w:name="_GoBack"/>
      <w:bookmarkEnd w:id="0"/>
    </w:p>
    <w:p w:rsidR="00EF614F" w:rsidRDefault="00EF614F" w:rsidP="00367004">
      <w:pPr>
        <w:jc w:val="center"/>
        <w:rPr>
          <w:b/>
          <w:szCs w:val="28"/>
        </w:rPr>
      </w:pPr>
    </w:p>
    <w:p w:rsidR="00EF614F" w:rsidRDefault="00EF614F" w:rsidP="00367004">
      <w:pPr>
        <w:jc w:val="center"/>
        <w:rPr>
          <w:b/>
          <w:szCs w:val="28"/>
        </w:rPr>
      </w:pPr>
    </w:p>
    <w:p w:rsidR="00367004" w:rsidRDefault="00367004" w:rsidP="00192221">
      <w:pPr>
        <w:jc w:val="center"/>
        <w:rPr>
          <w:b/>
          <w:szCs w:val="28"/>
        </w:rPr>
      </w:pPr>
      <w:r w:rsidRPr="00B02780">
        <w:rPr>
          <w:b/>
          <w:szCs w:val="28"/>
        </w:rPr>
        <w:t>WHAT INFLUENCES THE SUCCESS</w:t>
      </w:r>
    </w:p>
    <w:p w:rsidR="00B02780" w:rsidRPr="00B02780" w:rsidRDefault="00B02780" w:rsidP="00192221">
      <w:pPr>
        <w:jc w:val="center"/>
        <w:rPr>
          <w:b/>
          <w:szCs w:val="28"/>
        </w:rPr>
      </w:pPr>
    </w:p>
    <w:p w:rsidR="00367004" w:rsidRPr="00B02780" w:rsidRDefault="00367004" w:rsidP="00192221">
      <w:pPr>
        <w:spacing w:after="240"/>
        <w:jc w:val="center"/>
        <w:rPr>
          <w:b/>
          <w:szCs w:val="28"/>
        </w:rPr>
      </w:pPr>
      <w:r w:rsidRPr="00B02780">
        <w:rPr>
          <w:b/>
          <w:szCs w:val="28"/>
        </w:rPr>
        <w:t>OF AQUACULTURAL RESEARCH PROJECTS?</w:t>
      </w:r>
    </w:p>
    <w:p w:rsidR="00367004" w:rsidRDefault="00367004" w:rsidP="00367004"/>
    <w:p w:rsidR="0007498B" w:rsidRPr="00B02780" w:rsidRDefault="0007498B" w:rsidP="00367004"/>
    <w:p w:rsidR="00EF614F" w:rsidRDefault="00EF614F" w:rsidP="00B02780">
      <w:pPr>
        <w:ind w:left="2160" w:firstLine="720"/>
        <w:rPr>
          <w:rFonts w:cs="Arial"/>
          <w:b/>
          <w:szCs w:val="20"/>
        </w:rPr>
      </w:pPr>
    </w:p>
    <w:p w:rsidR="00367004" w:rsidRPr="00B02780" w:rsidRDefault="00367004" w:rsidP="00192221">
      <w:pPr>
        <w:jc w:val="center"/>
        <w:rPr>
          <w:rFonts w:cs="Arial"/>
          <w:b/>
          <w:szCs w:val="20"/>
        </w:rPr>
      </w:pPr>
      <w:r w:rsidRPr="00B02780">
        <w:rPr>
          <w:rFonts w:cs="Arial"/>
          <w:b/>
          <w:szCs w:val="20"/>
        </w:rPr>
        <w:t>Steven Buccola</w:t>
      </w:r>
      <w:r w:rsidR="00457C43">
        <w:rPr>
          <w:rFonts w:cs="Arial"/>
          <w:b/>
          <w:szCs w:val="20"/>
        </w:rPr>
        <w:t xml:space="preserve">, </w:t>
      </w:r>
      <w:r w:rsidRPr="00B02780">
        <w:rPr>
          <w:rFonts w:cs="Arial"/>
          <w:b/>
          <w:szCs w:val="20"/>
        </w:rPr>
        <w:t>Lin Qin</w:t>
      </w:r>
      <w:r w:rsidR="00457C43">
        <w:rPr>
          <w:rFonts w:cs="Arial"/>
          <w:b/>
          <w:szCs w:val="20"/>
        </w:rPr>
        <w:t>, and Rolf Fare</w:t>
      </w:r>
    </w:p>
    <w:p w:rsidR="00367004" w:rsidRPr="00B02780" w:rsidRDefault="00367004" w:rsidP="00367004">
      <w:pPr>
        <w:spacing w:after="120"/>
        <w:rPr>
          <w:rFonts w:cs="Arial"/>
          <w:szCs w:val="20"/>
        </w:rPr>
      </w:pPr>
      <w:r w:rsidRPr="00B02780">
        <w:rPr>
          <w:rFonts w:cs="Arial"/>
          <w:szCs w:val="20"/>
        </w:rPr>
        <w:tab/>
      </w:r>
      <w:r w:rsidRPr="00B02780">
        <w:rPr>
          <w:rFonts w:cs="Arial"/>
          <w:szCs w:val="20"/>
        </w:rPr>
        <w:tab/>
      </w:r>
      <w:r w:rsidRPr="00B02780">
        <w:rPr>
          <w:rFonts w:cs="Arial"/>
          <w:szCs w:val="20"/>
        </w:rPr>
        <w:tab/>
      </w:r>
      <w:r w:rsidRPr="00B02780">
        <w:rPr>
          <w:rFonts w:cs="Arial"/>
          <w:szCs w:val="20"/>
        </w:rPr>
        <w:tab/>
      </w:r>
    </w:p>
    <w:p w:rsidR="00B02780" w:rsidRPr="00B02780" w:rsidRDefault="00B02780" w:rsidP="00B02780">
      <w:pPr>
        <w:rPr>
          <w:rFonts w:cs="Arial"/>
          <w:szCs w:val="20"/>
        </w:rPr>
      </w:pPr>
    </w:p>
    <w:p w:rsidR="0007498B" w:rsidRDefault="0007498B" w:rsidP="00367004">
      <w:pPr>
        <w:rPr>
          <w:rFonts w:cs="Arial"/>
          <w:szCs w:val="20"/>
        </w:rPr>
      </w:pPr>
    </w:p>
    <w:p w:rsidR="009406CB" w:rsidRPr="009406CB" w:rsidRDefault="00803636" w:rsidP="00803636">
      <w:pPr>
        <w:jc w:val="center"/>
        <w:rPr>
          <w:rFonts w:cs="Times New Roman"/>
          <w:szCs w:val="24"/>
        </w:rPr>
      </w:pPr>
      <w:r w:rsidRPr="009406CB">
        <w:rPr>
          <w:rFonts w:cs="Arial"/>
          <w:szCs w:val="20"/>
        </w:rPr>
        <w:t>Paper delivered at</w:t>
      </w:r>
      <w:r w:rsidRPr="009406CB">
        <w:rPr>
          <w:rFonts w:cs="Times New Roman"/>
          <w:szCs w:val="24"/>
        </w:rPr>
        <w:t xml:space="preserve"> the </w:t>
      </w:r>
    </w:p>
    <w:p w:rsidR="009406CB" w:rsidRPr="009406CB" w:rsidRDefault="009406CB" w:rsidP="00803636">
      <w:pPr>
        <w:jc w:val="center"/>
        <w:rPr>
          <w:rFonts w:cs="Times New Roman"/>
          <w:szCs w:val="24"/>
        </w:rPr>
      </w:pPr>
    </w:p>
    <w:p w:rsidR="00795A56" w:rsidRPr="00192221" w:rsidRDefault="00795A56" w:rsidP="00803636">
      <w:pPr>
        <w:jc w:val="center"/>
        <w:rPr>
          <w:rFonts w:cs="Times New Roman"/>
          <w:i/>
          <w:color w:val="000000"/>
          <w:szCs w:val="24"/>
        </w:rPr>
      </w:pPr>
      <w:r w:rsidRPr="00192221">
        <w:rPr>
          <w:rFonts w:cs="Times New Roman"/>
          <w:i/>
          <w:color w:val="000000"/>
          <w:szCs w:val="24"/>
        </w:rPr>
        <w:t>9th Asian Fisheries &amp; Aquaculture Forum</w:t>
      </w:r>
    </w:p>
    <w:p w:rsidR="009406CB" w:rsidRPr="009406CB" w:rsidRDefault="009406CB" w:rsidP="00803636">
      <w:pPr>
        <w:jc w:val="center"/>
        <w:rPr>
          <w:rFonts w:cs="Times New Roman"/>
          <w:color w:val="000000"/>
          <w:szCs w:val="24"/>
        </w:rPr>
      </w:pPr>
    </w:p>
    <w:p w:rsidR="009406CB" w:rsidRPr="009406CB" w:rsidRDefault="009406CB" w:rsidP="00803636">
      <w:pPr>
        <w:jc w:val="center"/>
        <w:rPr>
          <w:rFonts w:cs="Times New Roman"/>
          <w:color w:val="000000"/>
          <w:szCs w:val="24"/>
        </w:rPr>
      </w:pPr>
      <w:r w:rsidRPr="009406CB">
        <w:rPr>
          <w:rFonts w:cs="Times New Roman"/>
          <w:color w:val="000000"/>
          <w:szCs w:val="24"/>
        </w:rPr>
        <w:t>and</w:t>
      </w:r>
    </w:p>
    <w:p w:rsidR="009406CB" w:rsidRPr="009406CB" w:rsidRDefault="009406CB" w:rsidP="00803636">
      <w:pPr>
        <w:jc w:val="center"/>
        <w:rPr>
          <w:rFonts w:cs="Times New Roman"/>
          <w:color w:val="000000"/>
          <w:szCs w:val="24"/>
        </w:rPr>
      </w:pPr>
    </w:p>
    <w:p w:rsidR="009406CB" w:rsidRPr="00192221" w:rsidRDefault="009406CB" w:rsidP="00803636">
      <w:pPr>
        <w:jc w:val="center"/>
        <w:rPr>
          <w:rFonts w:cs="Times New Roman"/>
          <w:i/>
          <w:szCs w:val="24"/>
        </w:rPr>
      </w:pPr>
      <w:r w:rsidRPr="00192221">
        <w:rPr>
          <w:rFonts w:cs="Times New Roman"/>
          <w:i/>
          <w:szCs w:val="24"/>
        </w:rPr>
        <w:t>9th International Symposium of Tilapia Aquaculture</w:t>
      </w:r>
    </w:p>
    <w:p w:rsidR="00795A56" w:rsidRPr="009406CB" w:rsidRDefault="00795A56" w:rsidP="00803636">
      <w:pPr>
        <w:jc w:val="center"/>
        <w:rPr>
          <w:rFonts w:cs="Times New Roman"/>
          <w:color w:val="000000"/>
          <w:szCs w:val="24"/>
        </w:rPr>
      </w:pPr>
    </w:p>
    <w:p w:rsidR="0007498B" w:rsidRPr="009406CB" w:rsidRDefault="00795A56" w:rsidP="00803636">
      <w:pPr>
        <w:jc w:val="center"/>
        <w:rPr>
          <w:rFonts w:cs="Times New Roman"/>
          <w:color w:val="000000"/>
          <w:szCs w:val="24"/>
        </w:rPr>
      </w:pPr>
      <w:r w:rsidRPr="009406CB">
        <w:rPr>
          <w:rFonts w:cs="Times New Roman"/>
          <w:color w:val="000000"/>
          <w:szCs w:val="24"/>
        </w:rPr>
        <w:t>Shanghai Ocean University, Shanghai, China</w:t>
      </w:r>
      <w:r w:rsidR="00803636" w:rsidRPr="009406CB">
        <w:rPr>
          <w:rFonts w:cs="Times New Roman"/>
          <w:szCs w:val="24"/>
        </w:rPr>
        <w:t xml:space="preserve">, </w:t>
      </w:r>
      <w:r w:rsidRPr="009406CB">
        <w:rPr>
          <w:rFonts w:cs="Times New Roman"/>
          <w:color w:val="000000"/>
          <w:szCs w:val="24"/>
        </w:rPr>
        <w:t>April 21 – 25, 2011</w:t>
      </w:r>
    </w:p>
    <w:p w:rsidR="00795A56" w:rsidRDefault="00795A56" w:rsidP="00803636">
      <w:pPr>
        <w:jc w:val="center"/>
        <w:rPr>
          <w:rFonts w:cs="Times New Roman"/>
          <w:b/>
          <w:color w:val="000000"/>
          <w:szCs w:val="24"/>
        </w:rPr>
      </w:pPr>
    </w:p>
    <w:p w:rsidR="00795A56" w:rsidRPr="00795A56" w:rsidRDefault="00795A56" w:rsidP="00795A56">
      <w:pPr>
        <w:rPr>
          <w:rFonts w:cs="Arial"/>
          <w:b/>
          <w:szCs w:val="20"/>
        </w:rPr>
      </w:pPr>
    </w:p>
    <w:p w:rsidR="0007498B" w:rsidRDefault="0007498B" w:rsidP="00367004">
      <w:pPr>
        <w:rPr>
          <w:rFonts w:cs="Arial"/>
          <w:szCs w:val="20"/>
        </w:rPr>
      </w:pPr>
    </w:p>
    <w:p w:rsidR="0007498B" w:rsidRDefault="0007498B" w:rsidP="00367004">
      <w:pPr>
        <w:rPr>
          <w:rFonts w:cs="Arial"/>
          <w:szCs w:val="20"/>
        </w:rPr>
      </w:pPr>
    </w:p>
    <w:p w:rsidR="000B0035" w:rsidRDefault="00B02780" w:rsidP="0007498B">
      <w:pPr>
        <w:spacing w:line="480" w:lineRule="auto"/>
        <w:ind w:left="720" w:hanging="720"/>
        <w:rPr>
          <w:rFonts w:cs="Arial"/>
          <w:szCs w:val="20"/>
        </w:rPr>
      </w:pPr>
      <w:r>
        <w:rPr>
          <w:rFonts w:cs="Arial"/>
          <w:szCs w:val="20"/>
        </w:rPr>
        <w:t xml:space="preserve">Steven Buccola </w:t>
      </w:r>
      <w:r w:rsidR="0007498B">
        <w:rPr>
          <w:rFonts w:cs="Arial"/>
          <w:szCs w:val="20"/>
        </w:rPr>
        <w:t xml:space="preserve">and Lin Qin are respectively </w:t>
      </w:r>
      <w:r>
        <w:rPr>
          <w:rFonts w:cs="Arial"/>
          <w:szCs w:val="20"/>
        </w:rPr>
        <w:t xml:space="preserve">professor </w:t>
      </w:r>
      <w:r w:rsidR="0007498B">
        <w:rPr>
          <w:rFonts w:cs="Arial"/>
          <w:szCs w:val="20"/>
        </w:rPr>
        <w:t xml:space="preserve">and graduate research assistant </w:t>
      </w:r>
      <w:r>
        <w:rPr>
          <w:rFonts w:cs="Arial"/>
          <w:szCs w:val="20"/>
        </w:rPr>
        <w:t xml:space="preserve">in the Department of </w:t>
      </w:r>
      <w:r w:rsidRPr="00B02780">
        <w:rPr>
          <w:rFonts w:cs="Arial"/>
          <w:szCs w:val="20"/>
        </w:rPr>
        <w:t>Agricultural and Resource Economics</w:t>
      </w:r>
      <w:r>
        <w:rPr>
          <w:rFonts w:cs="Arial"/>
          <w:szCs w:val="20"/>
        </w:rPr>
        <w:t xml:space="preserve">, </w:t>
      </w:r>
      <w:r w:rsidR="00BD1F42">
        <w:rPr>
          <w:rFonts w:cs="Arial"/>
          <w:szCs w:val="20"/>
        </w:rPr>
        <w:t xml:space="preserve">and Rolf Fare is professor in the Departments of </w:t>
      </w:r>
      <w:r w:rsidR="00683F43">
        <w:rPr>
          <w:rFonts w:cs="Arial"/>
          <w:szCs w:val="20"/>
        </w:rPr>
        <w:t xml:space="preserve">Economics and Agricultural and Resource Economics, </w:t>
      </w:r>
      <w:r w:rsidR="0007498B">
        <w:rPr>
          <w:rFonts w:cs="Arial"/>
          <w:szCs w:val="20"/>
        </w:rPr>
        <w:t xml:space="preserve">Oregon State University, Corvallis, Oregon, USA, 97331.  </w:t>
      </w:r>
      <w:hyperlink r:id="rId8" w:history="1">
        <w:r w:rsidR="00EF614F" w:rsidRPr="004B4CCA">
          <w:rPr>
            <w:rStyle w:val="Hyperlink"/>
            <w:rFonts w:cs="Arial"/>
            <w:szCs w:val="20"/>
          </w:rPr>
          <w:t>sbuccola@oregonstate.edu</w:t>
        </w:r>
      </w:hyperlink>
      <w:r w:rsidR="00795A56">
        <w:rPr>
          <w:rFonts w:cs="Arial"/>
          <w:szCs w:val="20"/>
        </w:rPr>
        <w:t>.</w:t>
      </w:r>
      <w:r w:rsidR="00EF614F">
        <w:rPr>
          <w:rFonts w:cs="Arial"/>
          <w:szCs w:val="20"/>
        </w:rPr>
        <w:t xml:space="preserve"> </w:t>
      </w:r>
      <w:r w:rsidR="0078632C">
        <w:rPr>
          <w:rFonts w:cs="Arial"/>
          <w:szCs w:val="20"/>
        </w:rPr>
        <w:t xml:space="preserve"> </w:t>
      </w:r>
    </w:p>
    <w:p w:rsidR="009551E8" w:rsidRDefault="0078632C" w:rsidP="0007498B">
      <w:pPr>
        <w:spacing w:line="480" w:lineRule="auto"/>
        <w:ind w:left="720" w:hanging="720"/>
        <w:rPr>
          <w:rFonts w:cs="Arial"/>
          <w:szCs w:val="20"/>
        </w:rPr>
        <w:sectPr w:rsidR="009551E8" w:rsidSect="0073297F">
          <w:footerReference w:type="default" r:id="rId9"/>
          <w:pgSz w:w="12240" w:h="15840"/>
          <w:pgMar w:top="1440" w:right="1440" w:bottom="1440" w:left="1440" w:header="720" w:footer="720" w:gutter="0"/>
          <w:cols w:space="720"/>
          <w:docGrid w:linePitch="360"/>
        </w:sectPr>
      </w:pPr>
      <w:r>
        <w:rPr>
          <w:rFonts w:cs="Arial"/>
          <w:szCs w:val="20"/>
        </w:rPr>
        <w:t>This study</w:t>
      </w:r>
      <w:r w:rsidR="0007498B">
        <w:rPr>
          <w:rFonts w:cs="Arial"/>
          <w:szCs w:val="20"/>
        </w:rPr>
        <w:t xml:space="preserve"> is supported by </w:t>
      </w:r>
      <w:r>
        <w:rPr>
          <w:rFonts w:cs="Arial"/>
          <w:szCs w:val="20"/>
        </w:rPr>
        <w:t>the USDAID-sponsored AquaFish Collaborative Research Support Program (AquaFish CRSP)</w:t>
      </w:r>
      <w:r w:rsidR="00EB31CE">
        <w:rPr>
          <w:rFonts w:cs="Arial"/>
          <w:szCs w:val="20"/>
        </w:rPr>
        <w:t xml:space="preserve">, </w:t>
      </w:r>
      <w:hyperlink r:id="rId10" w:history="1">
        <w:r w:rsidR="00EF614F" w:rsidRPr="004B4CCA">
          <w:rPr>
            <w:rStyle w:val="Hyperlink"/>
            <w:rFonts w:cs="Arial"/>
            <w:szCs w:val="20"/>
          </w:rPr>
          <w:t>http://www.aquafishcrsp.oregonstate.edu</w:t>
        </w:r>
      </w:hyperlink>
      <w:r w:rsidR="00EF614F">
        <w:rPr>
          <w:rFonts w:cs="Arial"/>
          <w:szCs w:val="20"/>
        </w:rPr>
        <w:t xml:space="preserve">.  </w:t>
      </w:r>
      <w:r w:rsidR="00683F43">
        <w:rPr>
          <w:rFonts w:cs="Arial"/>
          <w:szCs w:val="20"/>
        </w:rPr>
        <w:t>We thank the AquaFish CRSP staff at Oregon State University for their strong administrative support.</w:t>
      </w:r>
    </w:p>
    <w:p w:rsidR="000B0035" w:rsidRDefault="00C734FC" w:rsidP="00036A04">
      <w:pPr>
        <w:spacing w:after="360" w:line="480" w:lineRule="auto"/>
        <w:jc w:val="center"/>
        <w:rPr>
          <w:b/>
          <w:sz w:val="28"/>
          <w:szCs w:val="28"/>
        </w:rPr>
      </w:pPr>
      <w:r w:rsidRPr="00C734FC">
        <w:rPr>
          <w:b/>
          <w:sz w:val="28"/>
          <w:szCs w:val="28"/>
        </w:rPr>
        <w:lastRenderedPageBreak/>
        <w:t>What Influences the Success of Aquacultural Research Projects</w:t>
      </w:r>
      <w:r w:rsidR="000B0035" w:rsidRPr="00C734FC">
        <w:rPr>
          <w:b/>
          <w:sz w:val="28"/>
          <w:szCs w:val="28"/>
        </w:rPr>
        <w:t>?</w:t>
      </w:r>
    </w:p>
    <w:p w:rsidR="00083CAF" w:rsidRPr="00083CAF" w:rsidRDefault="00083CAF" w:rsidP="00036A04">
      <w:pPr>
        <w:spacing w:after="240" w:line="480" w:lineRule="auto"/>
        <w:rPr>
          <w:rFonts w:cs="Times New Roman"/>
          <w:b/>
          <w:szCs w:val="24"/>
        </w:rPr>
      </w:pPr>
      <w:r w:rsidRPr="00083CAF">
        <w:rPr>
          <w:rFonts w:cs="Times New Roman"/>
          <w:b/>
          <w:szCs w:val="24"/>
        </w:rPr>
        <w:t>Introduction</w:t>
      </w:r>
    </w:p>
    <w:p w:rsidR="00607F95" w:rsidRDefault="00607F95" w:rsidP="00036A04">
      <w:pPr>
        <w:spacing w:line="480" w:lineRule="auto"/>
        <w:ind w:firstLine="720"/>
        <w:rPr>
          <w:rFonts w:cs="Times New Roman"/>
          <w:szCs w:val="24"/>
        </w:rPr>
      </w:pPr>
      <w:r>
        <w:rPr>
          <w:rFonts w:cs="Times New Roman"/>
          <w:szCs w:val="24"/>
        </w:rPr>
        <w:t xml:space="preserve">No research program can enjoy long-run success without </w:t>
      </w:r>
      <w:r w:rsidR="001D08C2">
        <w:rPr>
          <w:rFonts w:cs="Times New Roman"/>
          <w:szCs w:val="24"/>
        </w:rPr>
        <w:t xml:space="preserve">a </w:t>
      </w:r>
      <w:r>
        <w:rPr>
          <w:rFonts w:cs="Times New Roman"/>
          <w:szCs w:val="24"/>
        </w:rPr>
        <w:t xml:space="preserve">periodic assessment </w:t>
      </w:r>
      <w:r w:rsidR="001D08C2">
        <w:rPr>
          <w:rFonts w:cs="Times New Roman"/>
          <w:szCs w:val="24"/>
        </w:rPr>
        <w:t xml:space="preserve">of </w:t>
      </w:r>
      <w:r>
        <w:rPr>
          <w:rFonts w:cs="Times New Roman"/>
          <w:szCs w:val="24"/>
        </w:rPr>
        <w:t>how it is performing and what fact</w:t>
      </w:r>
      <w:r w:rsidR="001D08C2">
        <w:rPr>
          <w:rFonts w:cs="Times New Roman"/>
          <w:szCs w:val="24"/>
        </w:rPr>
        <w:t xml:space="preserve">ors influence success and </w:t>
      </w:r>
      <w:r>
        <w:rPr>
          <w:rFonts w:cs="Times New Roman"/>
          <w:szCs w:val="24"/>
        </w:rPr>
        <w:t xml:space="preserve">failure.  While most such assessments are </w:t>
      </w:r>
      <w:r w:rsidR="007F7EB1">
        <w:rPr>
          <w:rFonts w:cs="Times New Roman"/>
          <w:szCs w:val="24"/>
        </w:rPr>
        <w:t>informal and specific to a parti</w:t>
      </w:r>
      <w:r w:rsidR="001D08C2">
        <w:rPr>
          <w:rFonts w:cs="Times New Roman"/>
          <w:szCs w:val="24"/>
        </w:rPr>
        <w:t>cular study</w:t>
      </w:r>
      <w:r w:rsidR="00C734FC">
        <w:rPr>
          <w:rFonts w:cs="Times New Roman"/>
          <w:szCs w:val="24"/>
        </w:rPr>
        <w:t xml:space="preserve">, </w:t>
      </w:r>
      <w:r w:rsidR="007F7EB1">
        <w:rPr>
          <w:rFonts w:cs="Times New Roman"/>
          <w:szCs w:val="24"/>
        </w:rPr>
        <w:t>formal evaluations eventually become i</w:t>
      </w:r>
      <w:r w:rsidR="001D08C2">
        <w:rPr>
          <w:rFonts w:cs="Times New Roman"/>
          <w:szCs w:val="24"/>
        </w:rPr>
        <w:t>mportant at the program level. A formal analysis the same as an i</w:t>
      </w:r>
      <w:r w:rsidR="007F7EB1">
        <w:rPr>
          <w:rFonts w:cs="Times New Roman"/>
          <w:szCs w:val="24"/>
        </w:rPr>
        <w:t xml:space="preserve">nformal </w:t>
      </w:r>
      <w:r w:rsidR="001D08C2">
        <w:rPr>
          <w:rFonts w:cs="Times New Roman"/>
          <w:szCs w:val="24"/>
        </w:rPr>
        <w:t xml:space="preserve">one </w:t>
      </w:r>
      <w:r w:rsidR="00C734FC">
        <w:rPr>
          <w:rFonts w:cs="Times New Roman"/>
          <w:szCs w:val="24"/>
        </w:rPr>
        <w:t xml:space="preserve">in the sense of </w:t>
      </w:r>
      <w:r w:rsidR="007F7EB1">
        <w:rPr>
          <w:rFonts w:cs="Times New Roman"/>
          <w:szCs w:val="24"/>
        </w:rPr>
        <w:t>comparing research outputs with the i</w:t>
      </w:r>
      <w:r w:rsidR="00C734FC">
        <w:rPr>
          <w:rFonts w:cs="Times New Roman"/>
          <w:szCs w:val="24"/>
        </w:rPr>
        <w:t xml:space="preserve">nputs or efforts </w:t>
      </w:r>
      <w:r w:rsidR="007F7EB1">
        <w:rPr>
          <w:rFonts w:cs="Times New Roman"/>
          <w:szCs w:val="24"/>
        </w:rPr>
        <w:t>expended to achieve them</w:t>
      </w:r>
      <w:r w:rsidR="005D2ADF">
        <w:rPr>
          <w:rFonts w:cs="Times New Roman"/>
          <w:szCs w:val="24"/>
        </w:rPr>
        <w:t xml:space="preserve"> (a “knowledge production function”)</w:t>
      </w:r>
      <w:r w:rsidR="007F7EB1">
        <w:rPr>
          <w:rFonts w:cs="Times New Roman"/>
          <w:szCs w:val="24"/>
        </w:rPr>
        <w:t xml:space="preserve">.  </w:t>
      </w:r>
      <w:r w:rsidR="00722020">
        <w:rPr>
          <w:rFonts w:cs="Times New Roman"/>
          <w:szCs w:val="24"/>
        </w:rPr>
        <w:t xml:space="preserve">Approaches to research assessment thus differ only in how such outputs and inputs are </w:t>
      </w:r>
      <w:r w:rsidR="00C734FC">
        <w:rPr>
          <w:rFonts w:cs="Times New Roman"/>
          <w:szCs w:val="24"/>
        </w:rPr>
        <w:t xml:space="preserve">to be </w:t>
      </w:r>
      <w:r w:rsidR="00722020">
        <w:rPr>
          <w:rFonts w:cs="Times New Roman"/>
          <w:szCs w:val="24"/>
        </w:rPr>
        <w:t>understood, measure</w:t>
      </w:r>
      <w:r w:rsidR="00C734FC">
        <w:rPr>
          <w:rFonts w:cs="Times New Roman"/>
          <w:szCs w:val="24"/>
        </w:rPr>
        <w:t>d, and compared</w:t>
      </w:r>
      <w:r w:rsidR="00722020">
        <w:rPr>
          <w:rFonts w:cs="Times New Roman"/>
          <w:szCs w:val="24"/>
        </w:rPr>
        <w:t xml:space="preserve">.  </w:t>
      </w:r>
    </w:p>
    <w:p w:rsidR="00EE7B9E" w:rsidRDefault="00C734FC" w:rsidP="00036A04">
      <w:pPr>
        <w:spacing w:line="480" w:lineRule="auto"/>
        <w:ind w:firstLine="720"/>
      </w:pPr>
      <w:r>
        <w:rPr>
          <w:rFonts w:cs="Times New Roman"/>
          <w:szCs w:val="24"/>
        </w:rPr>
        <w:t>Asses</w:t>
      </w:r>
      <w:r w:rsidR="005D2ADF">
        <w:rPr>
          <w:rFonts w:cs="Times New Roman"/>
          <w:szCs w:val="24"/>
        </w:rPr>
        <w:t xml:space="preserve">sment methods can be either quantitative </w:t>
      </w:r>
      <w:r w:rsidR="002658EE">
        <w:rPr>
          <w:rFonts w:cs="Times New Roman"/>
          <w:szCs w:val="24"/>
        </w:rPr>
        <w:t>– typically statistical</w:t>
      </w:r>
      <w:r w:rsidR="005D2ADF">
        <w:rPr>
          <w:rFonts w:cs="Times New Roman"/>
          <w:szCs w:val="24"/>
        </w:rPr>
        <w:t xml:space="preserve"> </w:t>
      </w:r>
      <w:r w:rsidR="002658EE">
        <w:rPr>
          <w:rFonts w:cs="Times New Roman"/>
          <w:szCs w:val="24"/>
        </w:rPr>
        <w:t xml:space="preserve">– or the kinds of </w:t>
      </w:r>
      <w:r w:rsidR="005D2ADF">
        <w:rPr>
          <w:rFonts w:cs="Times New Roman"/>
          <w:szCs w:val="24"/>
        </w:rPr>
        <w:t xml:space="preserve"> institutional</w:t>
      </w:r>
      <w:r w:rsidR="001D08C2">
        <w:rPr>
          <w:rFonts w:cs="Times New Roman"/>
          <w:szCs w:val="24"/>
        </w:rPr>
        <w:t xml:space="preserve"> evaluation one sees in a</w:t>
      </w:r>
      <w:r w:rsidR="002658EE">
        <w:rPr>
          <w:rFonts w:cs="Times New Roman"/>
          <w:szCs w:val="24"/>
        </w:rPr>
        <w:t xml:space="preserve"> case stu</w:t>
      </w:r>
      <w:r w:rsidR="001D08C2">
        <w:rPr>
          <w:rFonts w:cs="Times New Roman"/>
          <w:szCs w:val="24"/>
        </w:rPr>
        <w:t>dy</w:t>
      </w:r>
      <w:r w:rsidR="005D2ADF">
        <w:rPr>
          <w:rFonts w:cs="Times New Roman"/>
          <w:szCs w:val="24"/>
        </w:rPr>
        <w:t xml:space="preserve">. </w:t>
      </w:r>
      <w:r>
        <w:rPr>
          <w:rFonts w:cs="Times New Roman"/>
          <w:szCs w:val="24"/>
        </w:rPr>
        <w:t xml:space="preserve"> </w:t>
      </w:r>
      <w:r w:rsidR="005D2ADF">
        <w:rPr>
          <w:rFonts w:cs="Times New Roman"/>
          <w:szCs w:val="24"/>
        </w:rPr>
        <w:t>In biological disciplines, at least, m</w:t>
      </w:r>
      <w:r w:rsidR="001D08C2">
        <w:rPr>
          <w:rFonts w:cs="Times New Roman"/>
          <w:szCs w:val="24"/>
        </w:rPr>
        <w:t>ost statistical analyse</w:t>
      </w:r>
      <w:r w:rsidR="00367004" w:rsidRPr="00B02780">
        <w:rPr>
          <w:rFonts w:cs="Times New Roman"/>
          <w:szCs w:val="24"/>
        </w:rPr>
        <w:t xml:space="preserve">s of the factors affecting research success employ </w:t>
      </w:r>
      <w:r w:rsidR="002658EE">
        <w:rPr>
          <w:rFonts w:cs="Times New Roman"/>
          <w:szCs w:val="24"/>
        </w:rPr>
        <w:t xml:space="preserve">the scientists’ </w:t>
      </w:r>
      <w:r w:rsidR="00367004" w:rsidRPr="00B02780">
        <w:rPr>
          <w:rFonts w:cs="Times New Roman"/>
          <w:szCs w:val="24"/>
        </w:rPr>
        <w:t>publication counts</w:t>
      </w:r>
      <w:r w:rsidR="002658EE">
        <w:rPr>
          <w:rFonts w:cs="Times New Roman"/>
          <w:szCs w:val="24"/>
        </w:rPr>
        <w:t xml:space="preserve">, </w:t>
      </w:r>
      <w:r w:rsidR="00367004" w:rsidRPr="00B02780">
        <w:rPr>
          <w:rFonts w:cs="Times New Roman"/>
          <w:szCs w:val="24"/>
        </w:rPr>
        <w:t>citations</w:t>
      </w:r>
      <w:r w:rsidR="002658EE">
        <w:rPr>
          <w:rFonts w:cs="Times New Roman"/>
          <w:szCs w:val="24"/>
        </w:rPr>
        <w:t>, or intellectual property</w:t>
      </w:r>
      <w:r w:rsidR="00367004" w:rsidRPr="00B02780">
        <w:rPr>
          <w:rFonts w:cs="Times New Roman"/>
          <w:szCs w:val="24"/>
        </w:rPr>
        <w:t xml:space="preserve"> as measures of research output.  </w:t>
      </w:r>
      <w:r w:rsidR="00B500F6" w:rsidRPr="002115B7">
        <w:t xml:space="preserve">Methods are parametric or non-parametric, dynamic or static.  </w:t>
      </w:r>
      <w:r w:rsidR="00B500F6">
        <w:t xml:space="preserve">In the parametric approach, the </w:t>
      </w:r>
      <w:r w:rsidR="00EE7B9E">
        <w:rPr>
          <w:rFonts w:cs="Times New Roman"/>
          <w:szCs w:val="24"/>
        </w:rPr>
        <w:t xml:space="preserve">bibliographic </w:t>
      </w:r>
      <w:r w:rsidR="002658EE">
        <w:rPr>
          <w:rFonts w:cs="Times New Roman"/>
          <w:szCs w:val="24"/>
        </w:rPr>
        <w:t xml:space="preserve">output measures are regressed against </w:t>
      </w:r>
      <w:r w:rsidR="007B026A" w:rsidRPr="006C1988">
        <w:t xml:space="preserve">current and lagged research expenditures, </w:t>
      </w:r>
      <w:r w:rsidR="00FE1EDB">
        <w:t xml:space="preserve">against </w:t>
      </w:r>
      <w:r w:rsidR="006C1988" w:rsidRPr="006C1988">
        <w:t xml:space="preserve">other inputs </w:t>
      </w:r>
      <w:r w:rsidR="00FE1EDB">
        <w:t xml:space="preserve">or </w:t>
      </w:r>
      <w:r w:rsidR="006C1988" w:rsidRPr="006C1988">
        <w:t xml:space="preserve">conditions poorly represented by expenditures, and sometimes </w:t>
      </w:r>
      <w:r w:rsidR="00FE1EDB">
        <w:t xml:space="preserve">against </w:t>
      </w:r>
      <w:r w:rsidR="007B026A" w:rsidRPr="006C1988">
        <w:t>a t</w:t>
      </w:r>
      <w:r w:rsidR="006C1988" w:rsidRPr="006C1988">
        <w:t>ime trend</w:t>
      </w:r>
      <w:r w:rsidR="007B026A" w:rsidRPr="006C1988">
        <w:t>.</w:t>
      </w:r>
      <w:r w:rsidR="006C1988">
        <w:t xml:space="preserve">  </w:t>
      </w:r>
    </w:p>
    <w:p w:rsidR="00B500F6" w:rsidRPr="006E59E9" w:rsidRDefault="00FC1F9B" w:rsidP="00036A04">
      <w:pPr>
        <w:spacing w:line="480" w:lineRule="auto"/>
        <w:ind w:firstLine="720"/>
      </w:pPr>
      <w:r>
        <w:t xml:space="preserve">Adams and Griliches </w:t>
      </w:r>
      <w:r w:rsidR="007A2B4F">
        <w:t>(1996), for example, examine U.S. univer</w:t>
      </w:r>
      <w:r w:rsidR="00321D02">
        <w:t>sity</w:t>
      </w:r>
      <w:r w:rsidR="007A2B4F">
        <w:t xml:space="preserve"> </w:t>
      </w:r>
      <w:r>
        <w:t xml:space="preserve">research performance in eight scientific fields </w:t>
      </w:r>
      <w:r w:rsidR="00321D02">
        <w:t>during</w:t>
      </w:r>
      <w:r w:rsidR="007A2B4F">
        <w:t xml:space="preserve"> the 1980</w:t>
      </w:r>
      <w:r>
        <w:t xml:space="preserve">s.  </w:t>
      </w:r>
      <w:r w:rsidR="00321D02">
        <w:t>They find at the level of a particular university or field that diminishing returns to scale prevail</w:t>
      </w:r>
      <w:r w:rsidR="006E59E9">
        <w:t xml:space="preserve"> in academic research</w:t>
      </w:r>
      <w:r w:rsidR="00321D02">
        <w:t xml:space="preserve">.  That is, increases in study size bring less-than-proportionate increases in the </w:t>
      </w:r>
      <w:r w:rsidR="006E59E9">
        <w:t xml:space="preserve">study’s </w:t>
      </w:r>
      <w:r w:rsidR="00321D02">
        <w:t>pu</w:t>
      </w:r>
      <w:r w:rsidR="006E59E9">
        <w:t>blication output</w:t>
      </w:r>
      <w:r w:rsidR="00321D02">
        <w:t xml:space="preserve">.  At the aggregate level, however, there appears to be approximate </w:t>
      </w:r>
      <w:r w:rsidR="0022562E">
        <w:lastRenderedPageBreak/>
        <w:t xml:space="preserve">equality between research </w:t>
      </w:r>
      <w:r w:rsidR="006E59E9">
        <w:t xml:space="preserve">expenditure and publication (or </w:t>
      </w:r>
      <w:r w:rsidR="0022562E">
        <w:t>citation</w:t>
      </w:r>
      <w:r w:rsidR="006E59E9">
        <w:t>)</w:t>
      </w:r>
      <w:r w:rsidR="0022562E">
        <w:t xml:space="preserve"> performance, possibly because aggregate data incorporate cross-study knowledge spillovers that are not captured in more disaggregated data.  </w:t>
      </w:r>
      <w:r w:rsidR="00717669">
        <w:t xml:space="preserve">These methods have more recently been applied to life-science research by </w:t>
      </w:r>
      <w:r w:rsidR="00B500F6">
        <w:t xml:space="preserve">Smith </w:t>
      </w:r>
      <w:r w:rsidR="00F026F2">
        <w:t>(</w:t>
      </w:r>
      <w:r w:rsidR="00B500F6">
        <w:t>1998</w:t>
      </w:r>
      <w:r w:rsidR="00F026F2">
        <w:t xml:space="preserve">), </w:t>
      </w:r>
      <w:r w:rsidR="00717669" w:rsidRPr="006E59E9">
        <w:t xml:space="preserve">Xia and Buccola (2005), </w:t>
      </w:r>
      <w:r w:rsidR="00B500F6" w:rsidRPr="006E59E9">
        <w:t xml:space="preserve">Groot and Garcia-Valderrama </w:t>
      </w:r>
      <w:r w:rsidR="00F026F2" w:rsidRPr="006E59E9">
        <w:t>(</w:t>
      </w:r>
      <w:r w:rsidR="00B500F6" w:rsidRPr="006E59E9">
        <w:t>2006</w:t>
      </w:r>
      <w:r w:rsidR="00F026F2" w:rsidRPr="006E59E9">
        <w:t>)</w:t>
      </w:r>
      <w:r w:rsidR="00B500F6" w:rsidRPr="006E59E9">
        <w:t xml:space="preserve">, </w:t>
      </w:r>
      <w:r w:rsidR="00717669" w:rsidRPr="006E59E9">
        <w:t>Buccola, Ervin</w:t>
      </w:r>
      <w:r w:rsidR="0069735E">
        <w:t>, and Yang (2009)</w:t>
      </w:r>
      <w:r w:rsidR="00717669" w:rsidRPr="006E59E9">
        <w:t xml:space="preserve">. </w:t>
      </w:r>
    </w:p>
    <w:p w:rsidR="00EE7B9E" w:rsidRDefault="0050378D" w:rsidP="00036A04">
      <w:pPr>
        <w:spacing w:line="480" w:lineRule="auto"/>
        <w:ind w:firstLine="720"/>
        <w:rPr>
          <w:rFonts w:cs="Times New Roman"/>
          <w:szCs w:val="24"/>
        </w:rPr>
      </w:pPr>
      <w:r>
        <w:rPr>
          <w:rFonts w:cs="Times New Roman"/>
          <w:szCs w:val="24"/>
        </w:rPr>
        <w:t xml:space="preserve">The bibliometric approach is, despite its widespread use, </w:t>
      </w:r>
      <w:r w:rsidR="00367004" w:rsidRPr="00B02780">
        <w:rPr>
          <w:rFonts w:cs="Times New Roman"/>
          <w:szCs w:val="24"/>
        </w:rPr>
        <w:t xml:space="preserve">inadequate in a number of respects.  </w:t>
      </w:r>
      <w:r w:rsidR="00A655DB">
        <w:rPr>
          <w:rFonts w:cs="Times New Roman"/>
          <w:szCs w:val="24"/>
        </w:rPr>
        <w:t>The first and probably most important difficulty is that publication, patent, and journal citation</w:t>
      </w:r>
      <w:r w:rsidR="00D81DBB">
        <w:rPr>
          <w:rFonts w:cs="Times New Roman"/>
          <w:szCs w:val="24"/>
        </w:rPr>
        <w:t xml:space="preserve"> rates mask much of the </w:t>
      </w:r>
      <w:r w:rsidR="00802E7C">
        <w:rPr>
          <w:rFonts w:cs="Times New Roman"/>
          <w:szCs w:val="24"/>
        </w:rPr>
        <w:t>detail of a</w:t>
      </w:r>
      <w:r w:rsidR="00D81DBB">
        <w:rPr>
          <w:rFonts w:cs="Times New Roman"/>
          <w:szCs w:val="24"/>
        </w:rPr>
        <w:t xml:space="preserve"> study’s </w:t>
      </w:r>
      <w:r w:rsidR="00802E7C">
        <w:rPr>
          <w:rFonts w:cs="Times New Roman"/>
          <w:szCs w:val="24"/>
        </w:rPr>
        <w:t xml:space="preserve">findings and thus </w:t>
      </w:r>
      <w:r w:rsidR="006E59E9">
        <w:rPr>
          <w:rFonts w:cs="Times New Roman"/>
          <w:szCs w:val="24"/>
        </w:rPr>
        <w:t xml:space="preserve">only grossly </w:t>
      </w:r>
      <w:r w:rsidR="00802E7C">
        <w:rPr>
          <w:rFonts w:cs="Times New Roman"/>
          <w:szCs w:val="24"/>
        </w:rPr>
        <w:t>r</w:t>
      </w:r>
      <w:r w:rsidR="00BD58E3">
        <w:rPr>
          <w:rFonts w:cs="Times New Roman"/>
          <w:szCs w:val="24"/>
        </w:rPr>
        <w:t>eflect the findings’</w:t>
      </w:r>
      <w:r w:rsidR="00D81DBB">
        <w:rPr>
          <w:rFonts w:cs="Times New Roman"/>
          <w:szCs w:val="24"/>
        </w:rPr>
        <w:t xml:space="preserve"> </w:t>
      </w:r>
      <w:r w:rsidR="00802E7C">
        <w:rPr>
          <w:rFonts w:cs="Times New Roman"/>
          <w:szCs w:val="24"/>
        </w:rPr>
        <w:t>nature, magnitude, and importance.  Much published output also becomes available only years after the stud</w:t>
      </w:r>
      <w:r w:rsidR="00EE7B9E">
        <w:rPr>
          <w:rFonts w:cs="Times New Roman"/>
          <w:szCs w:val="24"/>
        </w:rPr>
        <w:t xml:space="preserve">y has been completed.  Finally, the bibliometric approach is poorly suited to an exact matching of a study’s outputs and inputs.  </w:t>
      </w:r>
    </w:p>
    <w:p w:rsidR="00367004" w:rsidRPr="00B02780" w:rsidRDefault="00367004" w:rsidP="00036A04">
      <w:pPr>
        <w:spacing w:line="480" w:lineRule="auto"/>
        <w:ind w:firstLine="720"/>
        <w:rPr>
          <w:rFonts w:cs="Times New Roman"/>
          <w:szCs w:val="24"/>
        </w:rPr>
      </w:pPr>
      <w:r w:rsidRPr="00B02780">
        <w:rPr>
          <w:rFonts w:cs="Times New Roman"/>
          <w:szCs w:val="24"/>
        </w:rPr>
        <w:t>To help so</w:t>
      </w:r>
      <w:r w:rsidR="007A067F">
        <w:rPr>
          <w:rFonts w:cs="Times New Roman"/>
          <w:szCs w:val="24"/>
        </w:rPr>
        <w:t xml:space="preserve">lve these difficulties, we examine here </w:t>
      </w:r>
      <w:r w:rsidRPr="00B02780">
        <w:rPr>
          <w:rFonts w:cs="Times New Roman"/>
          <w:szCs w:val="24"/>
        </w:rPr>
        <w:t>a new approach to research assessment</w:t>
      </w:r>
      <w:r w:rsidR="007A067F">
        <w:rPr>
          <w:rFonts w:cs="Times New Roman"/>
          <w:szCs w:val="24"/>
        </w:rPr>
        <w:t>.  The new method focuses directly</w:t>
      </w:r>
      <w:r w:rsidRPr="00B02780">
        <w:rPr>
          <w:rFonts w:cs="Times New Roman"/>
          <w:szCs w:val="24"/>
        </w:rPr>
        <w:t xml:space="preserve"> on the information a</w:t>
      </w:r>
      <w:r w:rsidR="007A067F">
        <w:rPr>
          <w:rFonts w:cs="Times New Roman"/>
          <w:szCs w:val="24"/>
        </w:rPr>
        <w:t xml:space="preserve"> research </w:t>
      </w:r>
      <w:r w:rsidRPr="00B02780">
        <w:rPr>
          <w:rFonts w:cs="Times New Roman"/>
          <w:szCs w:val="24"/>
        </w:rPr>
        <w:t>study has generated</w:t>
      </w:r>
      <w:r w:rsidR="00BD58E3">
        <w:rPr>
          <w:rFonts w:cs="Times New Roman"/>
          <w:szCs w:val="24"/>
        </w:rPr>
        <w:t xml:space="preserve">, enabling a more exact </w:t>
      </w:r>
      <w:r w:rsidR="005A2E2F">
        <w:rPr>
          <w:rFonts w:cs="Times New Roman"/>
          <w:szCs w:val="24"/>
        </w:rPr>
        <w:t xml:space="preserve">and more contemporaneous </w:t>
      </w:r>
      <w:r w:rsidR="00BD58E3">
        <w:rPr>
          <w:rFonts w:cs="Times New Roman"/>
          <w:szCs w:val="24"/>
        </w:rPr>
        <w:t>matching of that information t</w:t>
      </w:r>
      <w:r w:rsidR="007A067F">
        <w:rPr>
          <w:rFonts w:cs="Times New Roman"/>
          <w:szCs w:val="24"/>
        </w:rPr>
        <w:t xml:space="preserve">o the </w:t>
      </w:r>
      <w:r w:rsidR="00E70D91">
        <w:rPr>
          <w:rFonts w:cs="Times New Roman"/>
          <w:szCs w:val="24"/>
        </w:rPr>
        <w:t xml:space="preserve">skills, </w:t>
      </w:r>
      <w:r w:rsidR="007A067F">
        <w:rPr>
          <w:rFonts w:cs="Times New Roman"/>
          <w:szCs w:val="24"/>
        </w:rPr>
        <w:t xml:space="preserve">expenditures, and </w:t>
      </w:r>
      <w:r w:rsidR="00BD58E3">
        <w:rPr>
          <w:rFonts w:cs="Times New Roman"/>
          <w:szCs w:val="24"/>
        </w:rPr>
        <w:t>capital devoted to the</w:t>
      </w:r>
      <w:r w:rsidR="00E70D91">
        <w:rPr>
          <w:rFonts w:cs="Times New Roman"/>
          <w:szCs w:val="24"/>
        </w:rPr>
        <w:t xml:space="preserve"> study.  We apply the approach to </w:t>
      </w:r>
      <w:r w:rsidR="00BD58E3">
        <w:rPr>
          <w:rFonts w:cs="Times New Roman"/>
          <w:szCs w:val="24"/>
        </w:rPr>
        <w:t>the 55</w:t>
      </w:r>
      <w:r w:rsidRPr="00B02780">
        <w:rPr>
          <w:rFonts w:cs="Times New Roman"/>
          <w:szCs w:val="24"/>
        </w:rPr>
        <w:t xml:space="preserve"> past and on-going aquacultural research investigations </w:t>
      </w:r>
      <w:r w:rsidR="00BD58E3">
        <w:rPr>
          <w:rFonts w:cs="Times New Roman"/>
          <w:szCs w:val="24"/>
        </w:rPr>
        <w:t xml:space="preserve">which </w:t>
      </w:r>
      <w:r w:rsidR="00E70D91">
        <w:rPr>
          <w:rFonts w:cs="Times New Roman"/>
          <w:szCs w:val="24"/>
        </w:rPr>
        <w:t>AquaFish CRSP</w:t>
      </w:r>
      <w:r w:rsidR="00BD58E3">
        <w:rPr>
          <w:rFonts w:cs="Times New Roman"/>
          <w:szCs w:val="24"/>
        </w:rPr>
        <w:t xml:space="preserve"> is pursuing</w:t>
      </w:r>
      <w:r w:rsidR="00E70D91">
        <w:rPr>
          <w:rFonts w:cs="Times New Roman"/>
          <w:szCs w:val="24"/>
        </w:rPr>
        <w:t xml:space="preserve"> </w:t>
      </w:r>
      <w:r w:rsidRPr="00B02780">
        <w:rPr>
          <w:rFonts w:cs="Times New Roman"/>
          <w:szCs w:val="24"/>
        </w:rPr>
        <w:t xml:space="preserve">in eleven countries.  </w:t>
      </w:r>
    </w:p>
    <w:p w:rsidR="00E70D91" w:rsidRPr="00E70D91" w:rsidRDefault="00A65878" w:rsidP="00036A04">
      <w:pPr>
        <w:spacing w:before="240" w:after="240" w:line="480" w:lineRule="auto"/>
        <w:rPr>
          <w:rFonts w:cs="Times New Roman"/>
          <w:b/>
          <w:szCs w:val="24"/>
        </w:rPr>
      </w:pPr>
      <w:r>
        <w:rPr>
          <w:rFonts w:cs="Times New Roman"/>
          <w:b/>
          <w:szCs w:val="24"/>
        </w:rPr>
        <w:t>Conceptual Framework</w:t>
      </w:r>
    </w:p>
    <w:p w:rsidR="00724E28" w:rsidRDefault="00E70D91" w:rsidP="00036A04">
      <w:pPr>
        <w:spacing w:after="120" w:line="480" w:lineRule="auto"/>
        <w:ind w:firstLine="720"/>
        <w:rPr>
          <w:rFonts w:cs="Times New Roman"/>
          <w:szCs w:val="24"/>
        </w:rPr>
      </w:pPr>
      <w:r>
        <w:rPr>
          <w:rFonts w:cs="Times New Roman"/>
          <w:szCs w:val="24"/>
        </w:rPr>
        <w:t>To p</w:t>
      </w:r>
      <w:r w:rsidR="00724E28">
        <w:rPr>
          <w:rFonts w:cs="Times New Roman"/>
          <w:szCs w:val="24"/>
        </w:rPr>
        <w:t>lace this approach in its broadest</w:t>
      </w:r>
      <w:r>
        <w:rPr>
          <w:rFonts w:cs="Times New Roman"/>
          <w:szCs w:val="24"/>
        </w:rPr>
        <w:t xml:space="preserve"> context, let </w:t>
      </w:r>
      <w:r w:rsidR="009324F0" w:rsidRPr="009324F0">
        <w:rPr>
          <w:rFonts w:cs="Times New Roman"/>
          <w:i/>
          <w:szCs w:val="24"/>
        </w:rPr>
        <w:t>K</w:t>
      </w:r>
      <w:r w:rsidR="009324F0">
        <w:rPr>
          <w:rFonts w:cs="Times New Roman"/>
          <w:szCs w:val="24"/>
        </w:rPr>
        <w:t xml:space="preserve"> represent the knowledge an a</w:t>
      </w:r>
      <w:r w:rsidR="008E7DCD">
        <w:rPr>
          <w:rFonts w:cs="Times New Roman"/>
          <w:szCs w:val="24"/>
        </w:rPr>
        <w:t>quacultural study has generated;</w:t>
      </w:r>
      <w:r w:rsidR="009324F0">
        <w:rPr>
          <w:rFonts w:cs="Times New Roman"/>
          <w:szCs w:val="24"/>
        </w:rPr>
        <w:t xml:space="preserve"> </w:t>
      </w:r>
      <w:r w:rsidR="009324F0" w:rsidRPr="009324F0">
        <w:rPr>
          <w:rFonts w:cs="Times New Roman"/>
          <w:i/>
          <w:szCs w:val="24"/>
        </w:rPr>
        <w:t>E</w:t>
      </w:r>
      <w:r w:rsidR="00235E5D">
        <w:rPr>
          <w:rFonts w:cs="Times New Roman"/>
          <w:szCs w:val="24"/>
        </w:rPr>
        <w:t xml:space="preserve"> the</w:t>
      </w:r>
      <w:r w:rsidR="009324F0">
        <w:rPr>
          <w:rFonts w:cs="Times New Roman"/>
          <w:szCs w:val="24"/>
        </w:rPr>
        <w:t xml:space="preserve"> study</w:t>
      </w:r>
      <w:r w:rsidR="00235E5D">
        <w:rPr>
          <w:rFonts w:cs="Times New Roman"/>
          <w:szCs w:val="24"/>
        </w:rPr>
        <w:t>’s</w:t>
      </w:r>
      <w:r w:rsidR="008E7DCD">
        <w:rPr>
          <w:rFonts w:cs="Times New Roman"/>
          <w:szCs w:val="24"/>
        </w:rPr>
        <w:t xml:space="preserve"> expenditures; </w:t>
      </w:r>
      <w:r w:rsidR="00724E28" w:rsidRPr="00724E28">
        <w:rPr>
          <w:rFonts w:cs="Times New Roman"/>
          <w:i/>
          <w:szCs w:val="24"/>
        </w:rPr>
        <w:t>M</w:t>
      </w:r>
      <w:r w:rsidR="00724E28">
        <w:rPr>
          <w:rFonts w:cs="Times New Roman"/>
          <w:szCs w:val="24"/>
        </w:rPr>
        <w:t xml:space="preserve"> the research man</w:t>
      </w:r>
      <w:r w:rsidR="00B224CC">
        <w:rPr>
          <w:rFonts w:cs="Times New Roman"/>
          <w:szCs w:val="24"/>
        </w:rPr>
        <w:t xml:space="preserve">agement policies, </w:t>
      </w:r>
      <w:r w:rsidR="008E7DCD">
        <w:rPr>
          <w:rFonts w:cs="Times New Roman"/>
          <w:szCs w:val="24"/>
        </w:rPr>
        <w:t xml:space="preserve">such as </w:t>
      </w:r>
      <w:r w:rsidR="00372509">
        <w:rPr>
          <w:rFonts w:cs="Times New Roman"/>
          <w:szCs w:val="24"/>
        </w:rPr>
        <w:t>choice between control and survey methods</w:t>
      </w:r>
      <w:r w:rsidR="008E7DCD">
        <w:rPr>
          <w:rFonts w:cs="Times New Roman"/>
          <w:szCs w:val="24"/>
        </w:rPr>
        <w:t xml:space="preserve">; </w:t>
      </w:r>
      <w:r w:rsidR="009324F0" w:rsidRPr="009324F0">
        <w:rPr>
          <w:rFonts w:cs="Times New Roman"/>
          <w:i/>
          <w:szCs w:val="24"/>
        </w:rPr>
        <w:t>C</w:t>
      </w:r>
      <w:r w:rsidR="009324F0">
        <w:rPr>
          <w:rFonts w:cs="Times New Roman"/>
          <w:szCs w:val="24"/>
        </w:rPr>
        <w:t xml:space="preserve"> the human capital devoted to the study (and which can be only imperfectly</w:t>
      </w:r>
      <w:r w:rsidR="008E7DCD">
        <w:rPr>
          <w:rFonts w:cs="Times New Roman"/>
          <w:szCs w:val="24"/>
        </w:rPr>
        <w:t xml:space="preserve"> captured in expenditures); </w:t>
      </w:r>
      <w:r w:rsidR="009324F0" w:rsidRPr="009324F0">
        <w:rPr>
          <w:rFonts w:cs="Times New Roman"/>
          <w:i/>
          <w:szCs w:val="24"/>
        </w:rPr>
        <w:t>I</w:t>
      </w:r>
      <w:r w:rsidR="009324F0">
        <w:rPr>
          <w:rFonts w:cs="Times New Roman"/>
          <w:szCs w:val="24"/>
        </w:rPr>
        <w:t xml:space="preserve"> the </w:t>
      </w:r>
      <w:r w:rsidR="009324F0">
        <w:rPr>
          <w:rFonts w:cs="Times New Roman"/>
          <w:szCs w:val="24"/>
        </w:rPr>
        <w:lastRenderedPageBreak/>
        <w:t>institutional, cultural, and environmental conditions u</w:t>
      </w:r>
      <w:r w:rsidR="008E7DCD">
        <w:rPr>
          <w:rFonts w:cs="Times New Roman"/>
          <w:szCs w:val="24"/>
        </w:rPr>
        <w:t xml:space="preserve">nder which the study is pursued; and </w:t>
      </w:r>
      <w:r w:rsidR="008E7DCD" w:rsidRPr="008E7DCD">
        <w:rPr>
          <w:rFonts w:cs="Times New Roman"/>
          <w:position w:val="-6"/>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1" o:title=""/>
          </v:shape>
          <o:OLEObject Type="Embed" ProgID="Equation.DSMT4" ShapeID="_x0000_i1025" DrawAspect="Content" ObjectID="_1358241466" r:id="rId12"/>
        </w:object>
      </w:r>
      <w:r w:rsidR="008E7DCD">
        <w:rPr>
          <w:rFonts w:cs="Times New Roman"/>
          <w:szCs w:val="24"/>
        </w:rPr>
        <w:t xml:space="preserve"> the unexplained variation.</w:t>
      </w:r>
      <w:r w:rsidR="00724E28">
        <w:rPr>
          <w:rFonts w:cs="Times New Roman"/>
          <w:szCs w:val="24"/>
        </w:rPr>
        <w:t xml:space="preserve">  We </w:t>
      </w:r>
      <w:r w:rsidR="00083CAF">
        <w:rPr>
          <w:rFonts w:cs="Times New Roman"/>
          <w:szCs w:val="24"/>
        </w:rPr>
        <w:t xml:space="preserve">then </w:t>
      </w:r>
      <w:r w:rsidR="00724E28">
        <w:rPr>
          <w:rFonts w:cs="Times New Roman"/>
          <w:szCs w:val="24"/>
        </w:rPr>
        <w:t xml:space="preserve">can relate the magnitude </w:t>
      </w:r>
      <w:r w:rsidR="00724E28" w:rsidRPr="00083CAF">
        <w:rPr>
          <w:rFonts w:cs="Times New Roman"/>
          <w:i/>
          <w:szCs w:val="24"/>
        </w:rPr>
        <w:t>K</w:t>
      </w:r>
      <w:r w:rsidR="00724E28">
        <w:rPr>
          <w:rFonts w:cs="Times New Roman"/>
          <w:szCs w:val="24"/>
        </w:rPr>
        <w:t xml:space="preserve"> of the study o</w:t>
      </w:r>
      <w:r w:rsidR="00083CAF">
        <w:rPr>
          <w:rFonts w:cs="Times New Roman"/>
          <w:szCs w:val="24"/>
        </w:rPr>
        <w:t>utcome</w:t>
      </w:r>
      <w:r w:rsidR="00724E28">
        <w:rPr>
          <w:rFonts w:cs="Times New Roman"/>
          <w:szCs w:val="24"/>
        </w:rPr>
        <w:t xml:space="preserve"> to the inputs af</w:t>
      </w:r>
      <w:r w:rsidR="00083CAF">
        <w:rPr>
          <w:rFonts w:cs="Times New Roman"/>
          <w:szCs w:val="24"/>
        </w:rPr>
        <w:t>fecting that magnitude:</w:t>
      </w:r>
      <w:r w:rsidR="00724E28">
        <w:rPr>
          <w:rFonts w:cs="Times New Roman"/>
          <w:szCs w:val="24"/>
        </w:rPr>
        <w:t xml:space="preserve"> </w:t>
      </w:r>
    </w:p>
    <w:p w:rsidR="00724E28" w:rsidRPr="00724E28" w:rsidRDefault="008E7DCD" w:rsidP="00A455F3">
      <w:pPr>
        <w:pStyle w:val="ListParagraph"/>
        <w:numPr>
          <w:ilvl w:val="0"/>
          <w:numId w:val="1"/>
        </w:numPr>
        <w:spacing w:before="240" w:after="240" w:line="480" w:lineRule="auto"/>
        <w:ind w:hanging="2520"/>
        <w:rPr>
          <w:rFonts w:cs="Times New Roman"/>
          <w:szCs w:val="24"/>
        </w:rPr>
      </w:pPr>
      <w:r w:rsidRPr="00724E28">
        <w:rPr>
          <w:position w:val="-10"/>
        </w:rPr>
        <w:object w:dxaOrig="2640" w:dyaOrig="320">
          <v:shape id="_x0000_i1026" type="#_x0000_t75" style="width:132pt;height:15.75pt" o:ole="">
            <v:imagedata r:id="rId13" o:title=""/>
          </v:shape>
          <o:OLEObject Type="Embed" ProgID="Equation.DSMT4" ShapeID="_x0000_i1026" DrawAspect="Content" ObjectID="_1358241467" r:id="rId14"/>
        </w:object>
      </w:r>
    </w:p>
    <w:p w:rsidR="009324F0" w:rsidRDefault="00D7559F" w:rsidP="00036A04">
      <w:pPr>
        <w:spacing w:after="240" w:line="480" w:lineRule="auto"/>
        <w:rPr>
          <w:rFonts w:cs="Times New Roman"/>
          <w:szCs w:val="24"/>
        </w:rPr>
      </w:pPr>
      <w:r>
        <w:rPr>
          <w:rFonts w:cs="Times New Roman"/>
          <w:szCs w:val="24"/>
        </w:rPr>
        <w:t>a</w:t>
      </w:r>
      <w:r w:rsidR="00083CAF">
        <w:rPr>
          <w:rFonts w:cs="Times New Roman"/>
          <w:szCs w:val="24"/>
        </w:rPr>
        <w:t xml:space="preserve">nd in this way </w:t>
      </w:r>
      <w:r>
        <w:rPr>
          <w:rFonts w:cs="Times New Roman"/>
          <w:szCs w:val="24"/>
        </w:rPr>
        <w:t xml:space="preserve">individually examine </w:t>
      </w:r>
      <w:r w:rsidR="00083CAF">
        <w:rPr>
          <w:rFonts w:cs="Times New Roman"/>
          <w:szCs w:val="24"/>
        </w:rPr>
        <w:t xml:space="preserve">the impacts of factors </w:t>
      </w:r>
      <w:r w:rsidR="00083CAF" w:rsidRPr="00083CAF">
        <w:rPr>
          <w:rFonts w:cs="Times New Roman"/>
          <w:i/>
          <w:szCs w:val="24"/>
        </w:rPr>
        <w:t>E</w:t>
      </w:r>
      <w:r w:rsidR="00083CAF">
        <w:rPr>
          <w:rFonts w:cs="Times New Roman"/>
          <w:szCs w:val="24"/>
        </w:rPr>
        <w:t xml:space="preserve">, </w:t>
      </w:r>
      <w:r w:rsidR="00083CAF" w:rsidRPr="00083CAF">
        <w:rPr>
          <w:rFonts w:cs="Times New Roman"/>
          <w:i/>
          <w:szCs w:val="24"/>
        </w:rPr>
        <w:t>M</w:t>
      </w:r>
      <w:r w:rsidR="00083CAF">
        <w:rPr>
          <w:rFonts w:cs="Times New Roman"/>
          <w:szCs w:val="24"/>
        </w:rPr>
        <w:t xml:space="preserve">, </w:t>
      </w:r>
      <w:r w:rsidR="00083CAF" w:rsidRPr="00083CAF">
        <w:rPr>
          <w:rFonts w:cs="Times New Roman"/>
          <w:i/>
          <w:szCs w:val="24"/>
        </w:rPr>
        <w:t>C</w:t>
      </w:r>
      <w:r w:rsidR="00083CAF">
        <w:rPr>
          <w:rFonts w:cs="Times New Roman"/>
          <w:szCs w:val="24"/>
        </w:rPr>
        <w:t xml:space="preserve">, and </w:t>
      </w:r>
      <w:r w:rsidR="00083CAF" w:rsidRPr="00083CAF">
        <w:rPr>
          <w:rFonts w:cs="Times New Roman"/>
          <w:i/>
          <w:szCs w:val="24"/>
        </w:rPr>
        <w:t>I</w:t>
      </w:r>
      <w:r w:rsidR="00083CAF">
        <w:rPr>
          <w:rFonts w:cs="Times New Roman"/>
          <w:szCs w:val="24"/>
        </w:rPr>
        <w:t xml:space="preserve"> on knowledge output </w:t>
      </w:r>
      <w:r w:rsidR="00083CAF" w:rsidRPr="00083CAF">
        <w:rPr>
          <w:rFonts w:cs="Times New Roman"/>
          <w:i/>
          <w:szCs w:val="24"/>
        </w:rPr>
        <w:t>K</w:t>
      </w:r>
      <w:r>
        <w:rPr>
          <w:rFonts w:cs="Times New Roman"/>
          <w:szCs w:val="24"/>
        </w:rPr>
        <w:t>.   For example, we can est</w:t>
      </w:r>
      <w:r w:rsidR="00372509">
        <w:rPr>
          <w:rFonts w:cs="Times New Roman"/>
          <w:szCs w:val="24"/>
        </w:rPr>
        <w:t xml:space="preserve">imate the effectiveness of </w:t>
      </w:r>
      <w:r>
        <w:rPr>
          <w:rFonts w:cs="Times New Roman"/>
          <w:szCs w:val="24"/>
        </w:rPr>
        <w:t>resea</w:t>
      </w:r>
      <w:r w:rsidR="00372509">
        <w:rPr>
          <w:rFonts w:cs="Times New Roman"/>
          <w:szCs w:val="24"/>
        </w:rPr>
        <w:t xml:space="preserve">rch management policies </w:t>
      </w:r>
      <w:r>
        <w:rPr>
          <w:rFonts w:cs="Times New Roman"/>
          <w:szCs w:val="24"/>
        </w:rPr>
        <w:t>while holding exp</w:t>
      </w:r>
      <w:r w:rsidR="005B25B4">
        <w:rPr>
          <w:rFonts w:cs="Times New Roman"/>
          <w:szCs w:val="24"/>
        </w:rPr>
        <w:t>enditure</w:t>
      </w:r>
      <w:r w:rsidR="001A3C68">
        <w:rPr>
          <w:rFonts w:cs="Times New Roman"/>
          <w:szCs w:val="24"/>
        </w:rPr>
        <w:t xml:space="preserve">, </w:t>
      </w:r>
      <w:r w:rsidR="005B25B4">
        <w:rPr>
          <w:rFonts w:cs="Times New Roman"/>
          <w:szCs w:val="24"/>
        </w:rPr>
        <w:t>such human-</w:t>
      </w:r>
      <w:r>
        <w:rPr>
          <w:rFonts w:cs="Times New Roman"/>
          <w:szCs w:val="24"/>
        </w:rPr>
        <w:t>capital</w:t>
      </w:r>
      <w:r w:rsidR="005B25B4">
        <w:rPr>
          <w:rFonts w:cs="Times New Roman"/>
          <w:szCs w:val="24"/>
        </w:rPr>
        <w:t xml:space="preserve"> dimensions as</w:t>
      </w:r>
      <w:r w:rsidR="001A3C68">
        <w:rPr>
          <w:rFonts w:cs="Times New Roman"/>
          <w:szCs w:val="24"/>
        </w:rPr>
        <w:t xml:space="preserve"> researcher education and experience</w:t>
      </w:r>
      <w:r>
        <w:rPr>
          <w:rFonts w:cs="Times New Roman"/>
          <w:szCs w:val="24"/>
        </w:rPr>
        <w:t xml:space="preserve">, and environmental conditions statistically constant.  </w:t>
      </w:r>
    </w:p>
    <w:p w:rsidR="00A65878" w:rsidRPr="00A65878" w:rsidRDefault="00A65878" w:rsidP="00036A04">
      <w:pPr>
        <w:spacing w:after="120" w:line="480" w:lineRule="auto"/>
        <w:rPr>
          <w:rFonts w:cs="Times New Roman"/>
          <w:i/>
          <w:szCs w:val="24"/>
        </w:rPr>
      </w:pPr>
      <w:r w:rsidRPr="00A65878">
        <w:rPr>
          <w:rFonts w:cs="Times New Roman"/>
          <w:i/>
          <w:szCs w:val="24"/>
        </w:rPr>
        <w:t>Difficulties in Measuring Research Output</w:t>
      </w:r>
    </w:p>
    <w:p w:rsidR="004C539D" w:rsidRDefault="00D510A5" w:rsidP="00036A04">
      <w:pPr>
        <w:spacing w:line="480" w:lineRule="auto"/>
        <w:ind w:firstLine="720"/>
        <w:rPr>
          <w:rFonts w:cs="Times New Roman"/>
          <w:szCs w:val="24"/>
        </w:rPr>
      </w:pPr>
      <w:r>
        <w:rPr>
          <w:rFonts w:cs="Times New Roman"/>
          <w:szCs w:val="24"/>
        </w:rPr>
        <w:t xml:space="preserve">Relationship (1) is best characterized with disaggregated data, that is </w:t>
      </w:r>
      <w:r w:rsidR="005B25B4">
        <w:rPr>
          <w:rFonts w:cs="Times New Roman"/>
          <w:szCs w:val="24"/>
        </w:rPr>
        <w:t xml:space="preserve">with </w:t>
      </w:r>
      <w:r w:rsidR="00EC1D3C">
        <w:rPr>
          <w:rFonts w:cs="Times New Roman"/>
          <w:szCs w:val="24"/>
        </w:rPr>
        <w:t xml:space="preserve">observations on many </w:t>
      </w:r>
      <w:r>
        <w:rPr>
          <w:rFonts w:cs="Times New Roman"/>
          <w:szCs w:val="24"/>
        </w:rPr>
        <w:t>individual</w:t>
      </w:r>
      <w:r w:rsidR="005B25B4">
        <w:rPr>
          <w:rFonts w:cs="Times New Roman"/>
          <w:szCs w:val="24"/>
        </w:rPr>
        <w:t xml:space="preserve"> studies.  With disaggregate</w:t>
      </w:r>
      <w:r w:rsidR="00EC1D3C">
        <w:rPr>
          <w:rFonts w:cs="Times New Roman"/>
          <w:szCs w:val="24"/>
        </w:rPr>
        <w:t xml:space="preserve"> data</w:t>
      </w:r>
      <w:r w:rsidR="000B7C8A">
        <w:rPr>
          <w:rFonts w:cs="Times New Roman"/>
          <w:szCs w:val="24"/>
        </w:rPr>
        <w:t>,</w:t>
      </w:r>
      <w:r>
        <w:rPr>
          <w:rFonts w:cs="Times New Roman"/>
          <w:szCs w:val="24"/>
        </w:rPr>
        <w:t xml:space="preserve"> information about research expenditure</w:t>
      </w:r>
      <w:r w:rsidR="000B7C8A">
        <w:rPr>
          <w:rFonts w:cs="Times New Roman"/>
          <w:szCs w:val="24"/>
        </w:rPr>
        <w:t>s</w:t>
      </w:r>
      <w:r w:rsidR="00EC1D3C">
        <w:rPr>
          <w:rFonts w:cs="Times New Roman"/>
          <w:szCs w:val="24"/>
        </w:rPr>
        <w:t xml:space="preserve">, the </w:t>
      </w:r>
      <w:r w:rsidR="005B25B4">
        <w:rPr>
          <w:rFonts w:cs="Times New Roman"/>
          <w:szCs w:val="24"/>
        </w:rPr>
        <w:t xml:space="preserve">composition of the </w:t>
      </w:r>
      <w:r w:rsidR="00EC1D3C">
        <w:rPr>
          <w:rFonts w:cs="Times New Roman"/>
          <w:szCs w:val="24"/>
        </w:rPr>
        <w:t>research team, research management</w:t>
      </w:r>
      <w:r w:rsidR="004162B5">
        <w:rPr>
          <w:rFonts w:cs="Times New Roman"/>
          <w:szCs w:val="24"/>
        </w:rPr>
        <w:t xml:space="preserve"> practices, and the institutional environment will be </w:t>
      </w:r>
      <w:r w:rsidR="00EC1D3C">
        <w:rPr>
          <w:rFonts w:cs="Times New Roman"/>
          <w:szCs w:val="24"/>
        </w:rPr>
        <w:t>available if enoug</w:t>
      </w:r>
      <w:r w:rsidR="004162B5">
        <w:rPr>
          <w:rFonts w:cs="Times New Roman"/>
          <w:szCs w:val="24"/>
        </w:rPr>
        <w:t>h effort is made to collect it</w:t>
      </w:r>
      <w:r w:rsidR="00EC1D3C">
        <w:rPr>
          <w:rFonts w:cs="Times New Roman"/>
          <w:szCs w:val="24"/>
        </w:rPr>
        <w:t>.</w:t>
      </w:r>
      <w:r w:rsidR="000B7C8A">
        <w:rPr>
          <w:rFonts w:cs="Times New Roman"/>
          <w:szCs w:val="24"/>
        </w:rPr>
        <w:t xml:space="preserve">  The more difficult task</w:t>
      </w:r>
      <w:r w:rsidR="005772FB">
        <w:rPr>
          <w:rFonts w:cs="Times New Roman"/>
          <w:szCs w:val="24"/>
        </w:rPr>
        <w:t xml:space="preserve">, even in disaggregate settings, </w:t>
      </w:r>
      <w:r w:rsidR="000B7C8A">
        <w:rPr>
          <w:rFonts w:cs="Times New Roman"/>
          <w:szCs w:val="24"/>
        </w:rPr>
        <w:t xml:space="preserve">is to characterize and measure research output magnitude </w:t>
      </w:r>
      <w:r w:rsidR="000B7C8A" w:rsidRPr="000B7C8A">
        <w:rPr>
          <w:rFonts w:cs="Times New Roman"/>
          <w:i/>
          <w:szCs w:val="24"/>
        </w:rPr>
        <w:t>K</w:t>
      </w:r>
      <w:r w:rsidR="000B7C8A">
        <w:rPr>
          <w:rFonts w:cs="Times New Roman"/>
          <w:szCs w:val="24"/>
        </w:rPr>
        <w:t xml:space="preserve">. </w:t>
      </w:r>
      <w:r w:rsidR="00EC1D3C">
        <w:rPr>
          <w:rFonts w:cs="Times New Roman"/>
          <w:szCs w:val="24"/>
        </w:rPr>
        <w:t xml:space="preserve"> </w:t>
      </w:r>
      <w:r w:rsidR="004162B5">
        <w:rPr>
          <w:rFonts w:cs="Times New Roman"/>
          <w:szCs w:val="24"/>
        </w:rPr>
        <w:t xml:space="preserve">Output </w:t>
      </w:r>
      <w:r w:rsidR="007669A5">
        <w:rPr>
          <w:rFonts w:cs="Times New Roman"/>
          <w:szCs w:val="24"/>
        </w:rPr>
        <w:t>measurement difficult</w:t>
      </w:r>
      <w:r w:rsidR="00EC1D3C">
        <w:rPr>
          <w:rFonts w:cs="Times New Roman"/>
          <w:szCs w:val="24"/>
        </w:rPr>
        <w:t>ies arise from several sources</w:t>
      </w:r>
      <w:r w:rsidR="007669A5">
        <w:rPr>
          <w:rFonts w:cs="Times New Roman"/>
          <w:szCs w:val="24"/>
        </w:rPr>
        <w:t xml:space="preserve">.  </w:t>
      </w:r>
    </w:p>
    <w:p w:rsidR="00320DB8" w:rsidRDefault="007669A5" w:rsidP="00036A04">
      <w:pPr>
        <w:spacing w:line="480" w:lineRule="auto"/>
        <w:ind w:firstLine="720"/>
      </w:pPr>
      <w:r>
        <w:rPr>
          <w:rFonts w:cs="Times New Roman"/>
          <w:szCs w:val="24"/>
        </w:rPr>
        <w:t xml:space="preserve">First, </w:t>
      </w:r>
      <w:r w:rsidR="004A62D0">
        <w:rPr>
          <w:rFonts w:cs="Times New Roman"/>
          <w:szCs w:val="24"/>
        </w:rPr>
        <w:t xml:space="preserve">an </w:t>
      </w:r>
      <w:r>
        <w:rPr>
          <w:rFonts w:cs="Times New Roman"/>
          <w:szCs w:val="24"/>
        </w:rPr>
        <w:t xml:space="preserve">aquacultural </w:t>
      </w:r>
      <w:r w:rsidR="004A62D0">
        <w:rPr>
          <w:rFonts w:cs="Times New Roman"/>
          <w:szCs w:val="24"/>
        </w:rPr>
        <w:t xml:space="preserve">research </w:t>
      </w:r>
      <w:r>
        <w:rPr>
          <w:rFonts w:cs="Times New Roman"/>
          <w:szCs w:val="24"/>
        </w:rPr>
        <w:t>stud</w:t>
      </w:r>
      <w:r w:rsidR="00EC1D3C">
        <w:rPr>
          <w:rFonts w:cs="Times New Roman"/>
          <w:szCs w:val="24"/>
        </w:rPr>
        <w:t>y</w:t>
      </w:r>
      <w:r>
        <w:rPr>
          <w:rFonts w:cs="Times New Roman"/>
          <w:szCs w:val="24"/>
        </w:rPr>
        <w:t xml:space="preserve"> </w:t>
      </w:r>
      <w:r w:rsidR="004A62D0">
        <w:rPr>
          <w:rFonts w:cs="Times New Roman"/>
          <w:szCs w:val="24"/>
        </w:rPr>
        <w:t xml:space="preserve">typically </w:t>
      </w:r>
      <w:r>
        <w:rPr>
          <w:rFonts w:cs="Times New Roman"/>
          <w:szCs w:val="24"/>
        </w:rPr>
        <w:t>focus</w:t>
      </w:r>
      <w:r w:rsidR="004A62D0">
        <w:rPr>
          <w:rFonts w:cs="Times New Roman"/>
          <w:szCs w:val="24"/>
        </w:rPr>
        <w:t>es</w:t>
      </w:r>
      <w:r w:rsidR="00EC1D3C">
        <w:rPr>
          <w:rFonts w:cs="Times New Roman"/>
          <w:szCs w:val="24"/>
        </w:rPr>
        <w:t xml:space="preserve"> not only on a variety of </w:t>
      </w:r>
      <w:r w:rsidR="003E1645">
        <w:rPr>
          <w:rFonts w:cs="Times New Roman"/>
          <w:szCs w:val="24"/>
        </w:rPr>
        <w:t xml:space="preserve">research </w:t>
      </w:r>
      <w:r w:rsidR="00EC1D3C">
        <w:rPr>
          <w:rFonts w:cs="Times New Roman"/>
          <w:szCs w:val="24"/>
        </w:rPr>
        <w:t>treatments but</w:t>
      </w:r>
      <w:r w:rsidR="004A62D0">
        <w:rPr>
          <w:rFonts w:cs="Times New Roman"/>
          <w:szCs w:val="24"/>
        </w:rPr>
        <w:t xml:space="preserve"> </w:t>
      </w:r>
      <w:r w:rsidR="00EC1D3C" w:rsidRPr="00AF4B35">
        <w:rPr>
          <w:rFonts w:cs="Times New Roman"/>
          <w:szCs w:val="24"/>
        </w:rPr>
        <w:t>o</w:t>
      </w:r>
      <w:r w:rsidR="00FD1D49">
        <w:rPr>
          <w:rFonts w:cs="Times New Roman"/>
          <w:szCs w:val="24"/>
        </w:rPr>
        <w:t>n a variety</w:t>
      </w:r>
      <w:r w:rsidR="00EC1D3C" w:rsidRPr="00AF4B35">
        <w:rPr>
          <w:rFonts w:cs="Times New Roman"/>
          <w:szCs w:val="24"/>
        </w:rPr>
        <w:t xml:space="preserve"> of </w:t>
      </w:r>
      <w:r w:rsidRPr="00AF4B35">
        <w:rPr>
          <w:rFonts w:cs="Times New Roman"/>
          <w:szCs w:val="24"/>
        </w:rPr>
        <w:t>outcomes</w:t>
      </w:r>
      <w:r w:rsidR="003E1645">
        <w:rPr>
          <w:rFonts w:cs="Times New Roman"/>
          <w:szCs w:val="24"/>
        </w:rPr>
        <w:t xml:space="preserve"> per</w:t>
      </w:r>
      <w:r w:rsidR="00EC1D3C">
        <w:rPr>
          <w:rFonts w:cs="Times New Roman"/>
          <w:szCs w:val="24"/>
        </w:rPr>
        <w:t xml:space="preserve"> treatment</w:t>
      </w:r>
      <w:r w:rsidR="004A62D0">
        <w:rPr>
          <w:rFonts w:cs="Times New Roman"/>
          <w:szCs w:val="24"/>
        </w:rPr>
        <w:t xml:space="preserve">.  An examination of alternative fish feed rations, for instance, typically is interested in the </w:t>
      </w:r>
      <w:r w:rsidR="000C2225" w:rsidRPr="002115B7">
        <w:t xml:space="preserve">survival rate, feed conversion, </w:t>
      </w:r>
      <w:r w:rsidR="004A62D0">
        <w:t xml:space="preserve">final body weight, and flesh quality associated with each ration.  </w:t>
      </w:r>
      <w:r w:rsidR="003B0544">
        <w:t>The reason is that a</w:t>
      </w:r>
      <w:r w:rsidR="00FD1D49">
        <w:t>ll such outcome</w:t>
      </w:r>
      <w:r w:rsidR="00E87B99">
        <w:t>s affect profitability</w:t>
      </w:r>
      <w:r w:rsidR="003B0544">
        <w:t xml:space="preserve"> in a separate way.  Yet these outcomes are</w:t>
      </w:r>
      <w:r w:rsidR="003B0544" w:rsidRPr="00AF4B35">
        <w:t xml:space="preserve"> </w:t>
      </w:r>
      <w:r w:rsidR="000C2225" w:rsidRPr="00AF4B35">
        <w:t>incommensurable</w:t>
      </w:r>
      <w:r w:rsidR="000C2225" w:rsidRPr="009D73F9">
        <w:rPr>
          <w:color w:val="C00000"/>
        </w:rPr>
        <w:t xml:space="preserve"> </w:t>
      </w:r>
      <w:r w:rsidR="000C2225" w:rsidRPr="002115B7">
        <w:t xml:space="preserve">with </w:t>
      </w:r>
      <w:r w:rsidR="003B0544">
        <w:t xml:space="preserve">one another unless expressed in </w:t>
      </w:r>
      <w:r w:rsidR="00EC1D3C">
        <w:t xml:space="preserve">terms of their </w:t>
      </w:r>
      <w:r w:rsidR="003B0544">
        <w:t xml:space="preserve">impact on profit, an </w:t>
      </w:r>
      <w:r w:rsidR="003B0544">
        <w:lastRenderedPageBreak/>
        <w:t xml:space="preserve">impact that varies with market </w:t>
      </w:r>
      <w:r w:rsidR="00EC1D3C">
        <w:t>conditions and hence is unknown to the investigator at the time the project is initiated</w:t>
      </w:r>
      <w:r w:rsidR="003B0544">
        <w:t xml:space="preserve">.  Even greater </w:t>
      </w:r>
      <w:r w:rsidR="00FD1D49">
        <w:t xml:space="preserve">outcome </w:t>
      </w:r>
      <w:r w:rsidR="003B0544">
        <w:t>inco</w:t>
      </w:r>
      <w:r w:rsidR="00320DB8">
        <w:t>mmensurability is encountered from one study to another</w:t>
      </w:r>
      <w:r w:rsidR="00FD1D49">
        <w:t>.  For example, one study in our AquaFish</w:t>
      </w:r>
      <w:r w:rsidR="00EC1D3C">
        <w:t xml:space="preserve"> dataset may be seeking to boost</w:t>
      </w:r>
      <w:r w:rsidR="00320DB8">
        <w:t xml:space="preserve"> </w:t>
      </w:r>
      <w:r w:rsidR="00EC1D3C">
        <w:t xml:space="preserve">tilapia </w:t>
      </w:r>
      <w:r w:rsidR="00320DB8">
        <w:t>export</w:t>
      </w:r>
      <w:r w:rsidR="00EC1D3C">
        <w:t>s</w:t>
      </w:r>
      <w:r w:rsidR="00FD1D49">
        <w:t>,</w:t>
      </w:r>
      <w:r w:rsidR="00EC1D3C">
        <w:t xml:space="preserve"> while </w:t>
      </w:r>
      <w:r w:rsidR="00FD1D49">
        <w:t xml:space="preserve">another </w:t>
      </w:r>
      <w:r w:rsidR="00EC1D3C">
        <w:t xml:space="preserve">seeks to improve </w:t>
      </w:r>
      <w:r w:rsidR="00320DB8">
        <w:t>pond water quality</w:t>
      </w:r>
      <w:r w:rsidR="00205090">
        <w:t>.</w:t>
      </w:r>
      <w:r w:rsidR="00320DB8">
        <w:t xml:space="preserve">  </w:t>
      </w:r>
    </w:p>
    <w:p w:rsidR="00320DB8" w:rsidRDefault="00320DB8" w:rsidP="00036A04">
      <w:pPr>
        <w:spacing w:line="480" w:lineRule="auto"/>
        <w:ind w:firstLine="720"/>
      </w:pPr>
      <w:r>
        <w:t xml:space="preserve">Second, </w:t>
      </w:r>
      <w:r w:rsidR="00084381">
        <w:t>an</w:t>
      </w:r>
      <w:r w:rsidR="004C539D">
        <w:t xml:space="preserve"> aquac</w:t>
      </w:r>
      <w:r w:rsidR="00084381">
        <w:t>ultural research study's contribution</w:t>
      </w:r>
      <w:r w:rsidR="004C539D">
        <w:t xml:space="preserve"> </w:t>
      </w:r>
      <w:r w:rsidR="009D73F9">
        <w:t>is information</w:t>
      </w:r>
      <w:r w:rsidR="007D296F">
        <w:t xml:space="preserve"> rather than </w:t>
      </w:r>
      <w:r w:rsidR="004C539D">
        <w:t xml:space="preserve">something tangible like </w:t>
      </w:r>
      <w:r w:rsidR="00084381">
        <w:t xml:space="preserve">per-hectare </w:t>
      </w:r>
      <w:r w:rsidR="007D296F">
        <w:t xml:space="preserve">fish </w:t>
      </w:r>
      <w:r w:rsidR="00791BA1">
        <w:t>yield or pond</w:t>
      </w:r>
      <w:r w:rsidR="004C539D">
        <w:t xml:space="preserve"> oxygen content</w:t>
      </w:r>
      <w:r w:rsidR="007D296F">
        <w:t xml:space="preserve">.  Because information is intangible, we cannot measure its magnitude by counting tons or hectares.  </w:t>
      </w:r>
      <w:r w:rsidR="009D73F9">
        <w:t xml:space="preserve"> </w:t>
      </w:r>
    </w:p>
    <w:p w:rsidR="000857D0" w:rsidRDefault="000857D0" w:rsidP="00036A04">
      <w:pPr>
        <w:spacing w:line="480" w:lineRule="auto"/>
        <w:ind w:firstLine="720"/>
      </w:pPr>
      <w:r>
        <w:t xml:space="preserve">Third, research </w:t>
      </w:r>
      <w:r w:rsidR="00983338">
        <w:t xml:space="preserve">studies in our </w:t>
      </w:r>
      <w:r w:rsidR="004C539D">
        <w:t>dataset</w:t>
      </w:r>
      <w:r w:rsidRPr="002115B7">
        <w:t xml:space="preserve"> frequently</w:t>
      </w:r>
      <w:r w:rsidR="00983338">
        <w:t xml:space="preserve"> will be found to have started</w:t>
      </w:r>
      <w:r w:rsidR="004C539D">
        <w:t xml:space="preserve"> on different dates and </w:t>
      </w:r>
      <w:r w:rsidR="00983338">
        <w:t xml:space="preserve">to have progressed </w:t>
      </w:r>
      <w:r>
        <w:t xml:space="preserve">at different rates.  </w:t>
      </w:r>
      <w:r w:rsidR="00983338">
        <w:t>Our a</w:t>
      </w:r>
      <w:r w:rsidRPr="002115B7">
        <w:t xml:space="preserve">ssessment procedures must </w:t>
      </w:r>
      <w:r>
        <w:t xml:space="preserve">therefore </w:t>
      </w:r>
      <w:r w:rsidRPr="002115B7">
        <w:t>account for differences in the</w:t>
      </w:r>
      <w:r w:rsidR="004C539D">
        <w:t xml:space="preserve"> stages at which a given</w:t>
      </w:r>
      <w:r>
        <w:t xml:space="preserve"> study </w:t>
      </w:r>
      <w:r w:rsidRPr="002115B7">
        <w:t>will be encountere</w:t>
      </w:r>
      <w:r w:rsidR="00983338">
        <w:t>d.  That is possible only if our</w:t>
      </w:r>
      <w:r w:rsidRPr="002115B7">
        <w:t xml:space="preserve"> assessment method is updatable, permitt</w:t>
      </w:r>
      <w:r w:rsidR="004C539D">
        <w:t>ing us to</w:t>
      </w:r>
      <w:r>
        <w:t xml:space="preserve"> </w:t>
      </w:r>
      <w:r w:rsidR="004C539D">
        <w:t xml:space="preserve">evaluate progress </w:t>
      </w:r>
      <w:r w:rsidR="00983338">
        <w:t xml:space="preserve">as a </w:t>
      </w:r>
      <w:r w:rsidRPr="002115B7">
        <w:t>study proceeds</w:t>
      </w:r>
      <w:r w:rsidR="004C539D">
        <w:t xml:space="preserve"> as well as when it is completed</w:t>
      </w:r>
      <w:r w:rsidRPr="002115B7">
        <w:t xml:space="preserve">.  </w:t>
      </w:r>
    </w:p>
    <w:p w:rsidR="004C539D" w:rsidRDefault="000857D0" w:rsidP="00036A04">
      <w:pPr>
        <w:spacing w:line="480" w:lineRule="auto"/>
        <w:ind w:firstLine="720"/>
      </w:pPr>
      <w:r>
        <w:t xml:space="preserve">Fourth, </w:t>
      </w:r>
      <w:r w:rsidRPr="002115B7">
        <w:t>some research projects fail in the sense that the hypothesized improvement – enhanced oyster management practice</w:t>
      </w:r>
      <w:r w:rsidR="00983338">
        <w:t>s</w:t>
      </w:r>
      <w:r w:rsidRPr="002115B7">
        <w:t>, say – does not materialize.  Such failures do not necessarily imply that the study expenditures have been wasted, since the experimental disappointment can be valuable in pointing to more fruitful directions in subsequent research (CGIAR Science Council 2009).</w:t>
      </w:r>
    </w:p>
    <w:p w:rsidR="009D73F9" w:rsidRPr="006E1A41" w:rsidRDefault="004C539D" w:rsidP="00036A04">
      <w:pPr>
        <w:spacing w:after="120" w:line="480" w:lineRule="auto"/>
        <w:ind w:firstLine="720"/>
      </w:pPr>
      <w:r>
        <w:rPr>
          <w:rFonts w:cs="Times New Roman"/>
          <w:szCs w:val="24"/>
        </w:rPr>
        <w:t xml:space="preserve"> </w:t>
      </w:r>
      <w:r w:rsidR="006E1A41">
        <w:t xml:space="preserve">The first or incommensurability problem can be solved by expressing </w:t>
      </w:r>
      <w:r w:rsidR="006E1A41" w:rsidRPr="002115B7">
        <w:t xml:space="preserve">study output units </w:t>
      </w:r>
      <w:r w:rsidR="00FC77F6">
        <w:t>in terms of</w:t>
      </w:r>
      <w:r w:rsidR="006E1A41">
        <w:t xml:space="preserve"> </w:t>
      </w:r>
      <w:r w:rsidR="009D73F9" w:rsidRPr="002115B7">
        <w:t>percentage changes, relative either to the originally ant</w:t>
      </w:r>
      <w:r w:rsidR="006E1A41">
        <w:t xml:space="preserve">icipated improvement, the </w:t>
      </w:r>
      <w:r w:rsidR="00983338">
        <w:t>improvement</w:t>
      </w:r>
      <w:r w:rsidR="00FC77F6">
        <w:t xml:space="preserve"> the study manages to</w:t>
      </w:r>
      <w:r w:rsidR="00983338">
        <w:t xml:space="preserve"> obtain</w:t>
      </w:r>
      <w:r w:rsidR="006E1A41">
        <w:t>, or the outcome levels alrea</w:t>
      </w:r>
      <w:r w:rsidR="00983338">
        <w:t xml:space="preserve">dy achieved before the </w:t>
      </w:r>
      <w:r w:rsidR="006E1A41">
        <w:t>study was inaugurated.  Percentage changes in, say,</w:t>
      </w:r>
      <w:r w:rsidR="009D73F9" w:rsidRPr="002115B7">
        <w:t xml:space="preserve"> </w:t>
      </w:r>
      <w:r w:rsidR="006E1A41">
        <w:t xml:space="preserve">one study's per-hectare </w:t>
      </w:r>
      <w:r w:rsidR="009D73F9" w:rsidRPr="002115B7">
        <w:t>yield</w:t>
      </w:r>
      <w:r w:rsidR="006E1A41">
        <w:t xml:space="preserve">s are directly comparable to percentage changes in another study's water </w:t>
      </w:r>
      <w:r w:rsidR="006E1A41">
        <w:lastRenderedPageBreak/>
        <w:t>quality index</w:t>
      </w:r>
      <w:r w:rsidR="009D73F9">
        <w:t xml:space="preserve">.  </w:t>
      </w:r>
      <w:r w:rsidR="006E1A41">
        <w:t xml:space="preserve">However, such proportional measurement makes </w:t>
      </w:r>
      <w:r w:rsidR="00983338">
        <w:t>no progress in solving the remaining</w:t>
      </w:r>
      <w:r w:rsidR="006E1A41">
        <w:t xml:space="preserve"> three measurement difficulties.</w:t>
      </w:r>
    </w:p>
    <w:p w:rsidR="00A65878" w:rsidRPr="00A65878" w:rsidRDefault="00A65878" w:rsidP="00A455F3">
      <w:pPr>
        <w:spacing w:after="120" w:line="480" w:lineRule="auto"/>
        <w:rPr>
          <w:i/>
        </w:rPr>
      </w:pPr>
      <w:r w:rsidRPr="00A65878">
        <w:rPr>
          <w:i/>
        </w:rPr>
        <w:t>Bayesian Approach to Research Output Measurement</w:t>
      </w:r>
    </w:p>
    <w:p w:rsidR="00F92FA3" w:rsidRDefault="00FC77F6" w:rsidP="00036A04">
      <w:pPr>
        <w:spacing w:line="480" w:lineRule="auto"/>
        <w:ind w:firstLine="720"/>
        <w:rPr>
          <w:rFonts w:cs="Times New Roman"/>
          <w:szCs w:val="24"/>
        </w:rPr>
      </w:pPr>
      <w:r>
        <w:t>An approach that does</w:t>
      </w:r>
      <w:r w:rsidR="00B42E7E">
        <w:t xml:space="preserve"> solve the second through fourth problem</w:t>
      </w:r>
      <w:r>
        <w:t xml:space="preserve"> is </w:t>
      </w:r>
      <w:r w:rsidR="00C126FB">
        <w:t xml:space="preserve">to take advantage of </w:t>
      </w:r>
      <w:r>
        <w:t xml:space="preserve">Bayesian statistics, </w:t>
      </w:r>
      <w:r w:rsidR="00367004" w:rsidRPr="00B02780">
        <w:rPr>
          <w:rFonts w:cs="Times New Roman"/>
          <w:szCs w:val="24"/>
        </w:rPr>
        <w:t xml:space="preserve">which are complementary </w:t>
      </w:r>
      <w:r>
        <w:rPr>
          <w:rFonts w:cs="Times New Roman"/>
          <w:szCs w:val="24"/>
        </w:rPr>
        <w:t>to the classical statistics employed</w:t>
      </w:r>
      <w:r w:rsidR="00367004" w:rsidRPr="00B02780">
        <w:rPr>
          <w:rFonts w:cs="Times New Roman"/>
          <w:szCs w:val="24"/>
        </w:rPr>
        <w:t xml:space="preserve"> in most aquacultural </w:t>
      </w:r>
      <w:r w:rsidR="005F6EF5">
        <w:rPr>
          <w:rFonts w:cs="Times New Roman"/>
          <w:szCs w:val="24"/>
        </w:rPr>
        <w:t>r</w:t>
      </w:r>
      <w:r w:rsidR="00367004" w:rsidRPr="00B02780">
        <w:rPr>
          <w:rFonts w:cs="Times New Roman"/>
          <w:szCs w:val="24"/>
        </w:rPr>
        <w:t>esearch</w:t>
      </w:r>
      <w:r w:rsidR="005F6EF5">
        <w:rPr>
          <w:rFonts w:cs="Times New Roman"/>
          <w:szCs w:val="24"/>
        </w:rPr>
        <w:t xml:space="preserve"> </w:t>
      </w:r>
      <w:r w:rsidR="005F6EF5" w:rsidRPr="002115B7">
        <w:t>(</w:t>
      </w:r>
      <w:r w:rsidR="00103DB6">
        <w:t xml:space="preserve">Robert 2001; </w:t>
      </w:r>
      <w:r w:rsidR="005F6EF5" w:rsidRPr="002115B7">
        <w:t xml:space="preserve">Schimmelpfennig and Norton 2003; </w:t>
      </w:r>
      <w:r w:rsidR="00103DB6">
        <w:t>Carlin and Louis 1996;</w:t>
      </w:r>
      <w:r w:rsidR="00103DB6" w:rsidRPr="00103DB6">
        <w:t xml:space="preserve"> </w:t>
      </w:r>
      <w:r w:rsidR="005F6EF5" w:rsidRPr="002115B7">
        <w:t xml:space="preserve">Press </w:t>
      </w:r>
      <w:r w:rsidR="005F6EF5">
        <w:t xml:space="preserve">1989; </w:t>
      </w:r>
      <w:r w:rsidR="0069735E">
        <w:t>Winkler 1972</w:t>
      </w:r>
      <w:r w:rsidR="005F6EF5">
        <w:t>).</w:t>
      </w:r>
      <w:r w:rsidR="00367004" w:rsidRPr="00B02780">
        <w:rPr>
          <w:rFonts w:cs="Times New Roman"/>
          <w:szCs w:val="24"/>
        </w:rPr>
        <w:t xml:space="preserve">  </w:t>
      </w:r>
      <w:r>
        <w:rPr>
          <w:rFonts w:cs="Times New Roman"/>
          <w:szCs w:val="24"/>
        </w:rPr>
        <w:t xml:space="preserve">In contrast to classical statistics' focus on estimating a population parameter like a water-quality improvement rate, Bayesian statistics concentrates on the </w:t>
      </w:r>
      <w:r w:rsidRPr="00FC77F6">
        <w:rPr>
          <w:rFonts w:cs="Times New Roman"/>
          <w:i/>
          <w:szCs w:val="24"/>
        </w:rPr>
        <w:t>new</w:t>
      </w:r>
      <w:r>
        <w:rPr>
          <w:rFonts w:cs="Times New Roman"/>
          <w:szCs w:val="24"/>
        </w:rPr>
        <w:t xml:space="preserve"> information the water-quality study provides.  </w:t>
      </w:r>
      <w:r w:rsidR="007D1506">
        <w:rPr>
          <w:rFonts w:cs="Times New Roman"/>
          <w:szCs w:val="24"/>
        </w:rPr>
        <w:t>The o</w:t>
      </w:r>
      <w:r>
        <w:rPr>
          <w:rFonts w:cs="Times New Roman"/>
          <w:szCs w:val="24"/>
        </w:rPr>
        <w:t>ld information can be either the results from</w:t>
      </w:r>
      <w:r w:rsidR="00B42E7E">
        <w:rPr>
          <w:rFonts w:cs="Times New Roman"/>
          <w:szCs w:val="24"/>
        </w:rPr>
        <w:t xml:space="preserve"> earlier experiments or surveys</w:t>
      </w:r>
      <w:r>
        <w:rPr>
          <w:rFonts w:cs="Times New Roman"/>
          <w:szCs w:val="24"/>
        </w:rPr>
        <w:t xml:space="preserve"> or the aquaculturalist's</w:t>
      </w:r>
      <w:r w:rsidR="007D1506">
        <w:rPr>
          <w:rFonts w:cs="Times New Roman"/>
          <w:szCs w:val="24"/>
        </w:rPr>
        <w:t xml:space="preserve"> subjective</w:t>
      </w:r>
      <w:r w:rsidR="00B42E7E">
        <w:rPr>
          <w:rFonts w:cs="Times New Roman"/>
          <w:szCs w:val="24"/>
        </w:rPr>
        <w:t>,</w:t>
      </w:r>
      <w:r w:rsidR="007D1506">
        <w:rPr>
          <w:rFonts w:cs="Times New Roman"/>
          <w:szCs w:val="24"/>
        </w:rPr>
        <w:t xml:space="preserve"> pre-experiment </w:t>
      </w:r>
      <w:r>
        <w:rPr>
          <w:rFonts w:cs="Times New Roman"/>
          <w:szCs w:val="24"/>
        </w:rPr>
        <w:t xml:space="preserve">hunches about </w:t>
      </w:r>
      <w:r w:rsidR="007D1506">
        <w:rPr>
          <w:rFonts w:cs="Times New Roman"/>
          <w:szCs w:val="24"/>
        </w:rPr>
        <w:t xml:space="preserve">how the experiment will turn out. </w:t>
      </w:r>
      <w:r>
        <w:rPr>
          <w:rFonts w:cs="Times New Roman"/>
          <w:szCs w:val="24"/>
        </w:rPr>
        <w:t xml:space="preserve"> </w:t>
      </w:r>
    </w:p>
    <w:p w:rsidR="005F0EF4" w:rsidRPr="00BB1F5A" w:rsidRDefault="007D1506" w:rsidP="00036A04">
      <w:pPr>
        <w:spacing w:line="480" w:lineRule="auto"/>
        <w:ind w:firstLine="720"/>
        <w:rPr>
          <w:rFonts w:cs="Times New Roman"/>
          <w:szCs w:val="24"/>
        </w:rPr>
      </w:pPr>
      <w:r>
        <w:rPr>
          <w:rFonts w:cs="Times New Roman"/>
          <w:szCs w:val="24"/>
        </w:rPr>
        <w:t xml:space="preserve">More particularly, </w:t>
      </w:r>
      <w:r w:rsidR="00B42E7E">
        <w:rPr>
          <w:rFonts w:cs="Times New Roman"/>
          <w:szCs w:val="24"/>
        </w:rPr>
        <w:t>the</w:t>
      </w:r>
      <w:r w:rsidR="00B42E7E" w:rsidRPr="00B02780">
        <w:rPr>
          <w:rFonts w:cs="Times New Roman"/>
          <w:szCs w:val="24"/>
        </w:rPr>
        <w:t xml:space="preserve"> Bayesian method </w:t>
      </w:r>
      <w:r w:rsidR="00B42E7E">
        <w:rPr>
          <w:rFonts w:cs="Times New Roman"/>
          <w:szCs w:val="24"/>
        </w:rPr>
        <w:t xml:space="preserve">regards any new information </w:t>
      </w:r>
      <w:r w:rsidR="00367004" w:rsidRPr="00B02780">
        <w:rPr>
          <w:rFonts w:cs="Times New Roman"/>
          <w:szCs w:val="24"/>
        </w:rPr>
        <w:t>as the differen</w:t>
      </w:r>
      <w:r w:rsidR="00B42E7E">
        <w:rPr>
          <w:rFonts w:cs="Times New Roman"/>
          <w:szCs w:val="24"/>
        </w:rPr>
        <w:t xml:space="preserve">ce between the </w:t>
      </w:r>
      <w:r w:rsidR="00367004" w:rsidRPr="00B02780">
        <w:rPr>
          <w:rFonts w:cs="Times New Roman"/>
          <w:szCs w:val="24"/>
        </w:rPr>
        <w:t>study out</w:t>
      </w:r>
      <w:r w:rsidR="00B42E7E">
        <w:rPr>
          <w:rFonts w:cs="Times New Roman"/>
          <w:szCs w:val="24"/>
        </w:rPr>
        <w:t>come</w:t>
      </w:r>
      <w:r>
        <w:rPr>
          <w:rFonts w:cs="Times New Roman"/>
          <w:szCs w:val="24"/>
        </w:rPr>
        <w:t xml:space="preserve"> </w:t>
      </w:r>
      <w:r w:rsidR="00B42E7E">
        <w:rPr>
          <w:rFonts w:cs="Times New Roman"/>
          <w:szCs w:val="24"/>
        </w:rPr>
        <w:t xml:space="preserve">probabilities </w:t>
      </w:r>
      <w:r>
        <w:rPr>
          <w:rFonts w:cs="Times New Roman"/>
          <w:szCs w:val="24"/>
        </w:rPr>
        <w:t>(e.g. fish mortality rate or feed/gain ratio</w:t>
      </w:r>
      <w:r w:rsidR="00367004" w:rsidRPr="00B02780">
        <w:rPr>
          <w:rFonts w:cs="Times New Roman"/>
          <w:szCs w:val="24"/>
        </w:rPr>
        <w:t xml:space="preserve">) </w:t>
      </w:r>
      <w:r w:rsidR="00B42E7E">
        <w:rPr>
          <w:rFonts w:cs="Times New Roman"/>
          <w:szCs w:val="24"/>
        </w:rPr>
        <w:t xml:space="preserve">that </w:t>
      </w:r>
      <w:r w:rsidR="00367004" w:rsidRPr="00B02780">
        <w:rPr>
          <w:rFonts w:cs="Times New Roman"/>
          <w:szCs w:val="24"/>
        </w:rPr>
        <w:t>the researcher had surmised before the study began and the probabilities she encountered</w:t>
      </w:r>
      <w:r w:rsidR="00D60CB9">
        <w:rPr>
          <w:rFonts w:cs="Times New Roman"/>
          <w:szCs w:val="24"/>
        </w:rPr>
        <w:t xml:space="preserve"> during or</w:t>
      </w:r>
      <w:r w:rsidR="00367004" w:rsidRPr="00B02780">
        <w:rPr>
          <w:rFonts w:cs="Times New Roman"/>
          <w:szCs w:val="24"/>
        </w:rPr>
        <w:t xml:space="preserve"> as a r</w:t>
      </w:r>
      <w:r>
        <w:rPr>
          <w:rFonts w:cs="Times New Roman"/>
          <w:szCs w:val="24"/>
        </w:rPr>
        <w:t>esult of the study.</w:t>
      </w:r>
      <w:r w:rsidR="00B42E7E">
        <w:rPr>
          <w:rFonts w:cs="Times New Roman"/>
          <w:szCs w:val="24"/>
        </w:rPr>
        <w:t xml:space="preserve">  Provided those o</w:t>
      </w:r>
      <w:r w:rsidR="00367004" w:rsidRPr="00B02780">
        <w:rPr>
          <w:rFonts w:cs="Times New Roman"/>
          <w:szCs w:val="24"/>
        </w:rPr>
        <w:t>utcomes are expressible in frequency terms, they can never generate less information than what the researcher originally had</w:t>
      </w:r>
      <w:r>
        <w:rPr>
          <w:rFonts w:cs="Times New Roman"/>
          <w:szCs w:val="24"/>
        </w:rPr>
        <w:t xml:space="preserve"> possessed, since the least the new outcomes</w:t>
      </w:r>
      <w:r w:rsidR="00367004" w:rsidRPr="00B02780">
        <w:rPr>
          <w:rFonts w:cs="Times New Roman"/>
          <w:szCs w:val="24"/>
        </w:rPr>
        <w:t xml:space="preserve"> can do is </w:t>
      </w:r>
      <w:r w:rsidR="006B4D8B">
        <w:rPr>
          <w:rFonts w:cs="Times New Roman"/>
          <w:szCs w:val="24"/>
        </w:rPr>
        <w:t xml:space="preserve">to </w:t>
      </w:r>
      <w:r w:rsidR="00367004" w:rsidRPr="00B02780">
        <w:rPr>
          <w:rFonts w:cs="Times New Roman"/>
          <w:szCs w:val="24"/>
        </w:rPr>
        <w:t>exactly confirm the researcher’s prior expectations.</w:t>
      </w:r>
      <w:r>
        <w:rPr>
          <w:rFonts w:cs="Times New Roman"/>
          <w:szCs w:val="24"/>
        </w:rPr>
        <w:t xml:space="preserve"> </w:t>
      </w:r>
      <w:r w:rsidR="00BB1F5A">
        <w:rPr>
          <w:rFonts w:cs="Times New Roman"/>
          <w:szCs w:val="24"/>
        </w:rPr>
        <w:t xml:space="preserve"> </w:t>
      </w:r>
      <w:r w:rsidR="005F0EF4" w:rsidRPr="002115B7">
        <w:t>For example, early success of a proposed new Tilapia seed production method may boost the pond yield rates relative to those farmers presently achieve or to those the investigators had antici</w:t>
      </w:r>
      <w:r w:rsidR="006B4D8B">
        <w:t>pated.  If</w:t>
      </w:r>
      <w:r w:rsidR="00AD5EEF">
        <w:t>,</w:t>
      </w:r>
      <w:r w:rsidR="006B4D8B">
        <w:t xml:space="preserve"> </w:t>
      </w:r>
      <w:r w:rsidR="00AD5EEF">
        <w:t xml:space="preserve">on the other hand, </w:t>
      </w:r>
      <w:r w:rsidR="006B4D8B">
        <w:t xml:space="preserve">the study </w:t>
      </w:r>
      <w:r w:rsidR="00D60CB9">
        <w:t>fails</w:t>
      </w:r>
      <w:r w:rsidR="005F0EF4" w:rsidRPr="002115B7">
        <w:t xml:space="preserve"> to boost yields, its success is reflected instead in the experimental lesson learned, </w:t>
      </w:r>
      <w:r w:rsidR="00AD5EEF">
        <w:t xml:space="preserve">which in </w:t>
      </w:r>
      <w:r w:rsidR="00AD5EEF">
        <w:lastRenderedPageBreak/>
        <w:t xml:space="preserve">turn is </w:t>
      </w:r>
      <w:r w:rsidR="005F0EF4" w:rsidRPr="002115B7">
        <w:t>expressed as the narrowing of the pr</w:t>
      </w:r>
      <w:r w:rsidR="00027866">
        <w:t>obability distribution of possible</w:t>
      </w:r>
      <w:r w:rsidR="005F0EF4" w:rsidRPr="002115B7">
        <w:t xml:space="preserve"> yield </w:t>
      </w:r>
      <w:r w:rsidR="00BB1F5A">
        <w:t>outcomes.</w:t>
      </w:r>
    </w:p>
    <w:p w:rsidR="005F0EF4" w:rsidRPr="002115B7" w:rsidRDefault="005F0EF4" w:rsidP="00036A04">
      <w:pPr>
        <w:spacing w:line="480" w:lineRule="auto"/>
      </w:pPr>
      <w:r w:rsidRPr="002115B7">
        <w:tab/>
        <w:t xml:space="preserve">To summarize the Bayesian approach, let </w:t>
      </w:r>
      <w:r w:rsidRPr="002115B7">
        <w:rPr>
          <w:i/>
        </w:rPr>
        <w:t>Y</w:t>
      </w:r>
      <w:r w:rsidRPr="002115B7">
        <w:t xml:space="preserve"> be the percentage improve</w:t>
      </w:r>
      <w:r w:rsidR="00BB1F5A">
        <w:t xml:space="preserve">ment in a particular study outcome </w:t>
      </w:r>
      <w:r w:rsidRPr="002115B7">
        <w:t xml:space="preserve">such as pond </w:t>
      </w:r>
      <w:r w:rsidR="005A2E2F">
        <w:t xml:space="preserve">water quality.  </w:t>
      </w:r>
      <w:r w:rsidRPr="002115B7">
        <w:t xml:space="preserve">Let </w:t>
      </w:r>
      <w:r w:rsidRPr="002115B7">
        <w:rPr>
          <w:i/>
        </w:rPr>
        <w:t>Z</w:t>
      </w:r>
      <w:r w:rsidRPr="002115B7">
        <w:t xml:space="preserve"> be the performance of the new technology </w:t>
      </w:r>
      <w:r w:rsidR="005A2E2F">
        <w:t>the researchers are examining</w:t>
      </w:r>
      <w:r w:rsidRPr="002115B7">
        <w:t xml:space="preserve"> and which is intended to improve pond water quality.  The </w:t>
      </w:r>
      <w:r w:rsidR="004F071A">
        <w:t xml:space="preserve">probability the investigator </w:t>
      </w:r>
      <w:r w:rsidRPr="002115B7">
        <w:t>initial</w:t>
      </w:r>
      <w:r w:rsidR="004F071A">
        <w:t>ly assigns to</w:t>
      </w:r>
      <w:r w:rsidRPr="002115B7">
        <w:t xml:space="preserve"> </w:t>
      </w:r>
      <w:r w:rsidR="004F071A">
        <w:t xml:space="preserve">a particular level of </w:t>
      </w:r>
      <w:r w:rsidRPr="002115B7">
        <w:t>wat</w:t>
      </w:r>
      <w:r w:rsidR="004F071A">
        <w:t>er-quality improvement</w:t>
      </w:r>
      <w:r w:rsidRPr="002115B7">
        <w:t xml:space="preserve"> is, in light of the study’s current progress, updated as</w:t>
      </w:r>
    </w:p>
    <w:p w:rsidR="005F0EF4" w:rsidRPr="002115B7" w:rsidRDefault="005F0EF4" w:rsidP="00A455F3">
      <w:pPr>
        <w:spacing w:before="240" w:after="240" w:line="480" w:lineRule="auto"/>
      </w:pPr>
      <w:r w:rsidRPr="002115B7">
        <w:t>(</w:t>
      </w:r>
      <w:r w:rsidR="00C76B42">
        <w:t>2</w:t>
      </w:r>
      <w:r w:rsidRPr="002115B7">
        <w:t>)</w:t>
      </w:r>
      <w:r w:rsidRPr="002115B7">
        <w:tab/>
      </w:r>
      <w:r w:rsidRPr="002115B7">
        <w:tab/>
      </w:r>
      <w:r w:rsidRPr="002115B7">
        <w:tab/>
      </w:r>
      <w:r w:rsidR="00B7537B" w:rsidRPr="00B7537B">
        <w:rPr>
          <w:position w:val="-28"/>
        </w:rPr>
        <w:object w:dxaOrig="3440" w:dyaOrig="660">
          <v:shape id="_x0000_i1027" type="#_x0000_t75" style="width:170.25pt;height:30.75pt" o:ole="">
            <v:imagedata r:id="rId15" o:title=""/>
          </v:shape>
          <o:OLEObject Type="Embed" ProgID="Equation.DSMT4" ShapeID="_x0000_i1027" DrawAspect="Content" ObjectID="_1358241468" r:id="rId16"/>
        </w:object>
      </w:r>
    </w:p>
    <w:p w:rsidR="005F0EF4" w:rsidRPr="002115B7" w:rsidRDefault="005F0EF4" w:rsidP="00036A04">
      <w:pPr>
        <w:spacing w:line="480" w:lineRule="auto"/>
      </w:pPr>
      <w:r w:rsidRPr="002115B7">
        <w:t xml:space="preserve">where </w:t>
      </w:r>
      <w:r w:rsidR="005A2E2F" w:rsidRPr="005A2E2F">
        <w:rPr>
          <w:i/>
          <w:position w:val="-10"/>
        </w:rPr>
        <w:object w:dxaOrig="440" w:dyaOrig="320">
          <v:shape id="_x0000_i1028" type="#_x0000_t75" style="width:21.75pt;height:15.75pt" o:ole="">
            <v:imagedata r:id="rId17" o:title=""/>
          </v:shape>
          <o:OLEObject Type="Embed" ProgID="Equation.DSMT4" ShapeID="_x0000_i1028" DrawAspect="Content" ObjectID="_1358241469" r:id="rId18"/>
        </w:object>
      </w:r>
      <w:r w:rsidR="004F071A">
        <w:t xml:space="preserve"> is the probability of the first term in </w:t>
      </w:r>
      <w:r w:rsidR="00AF074E">
        <w:t xml:space="preserve">each </w:t>
      </w:r>
      <w:r w:rsidR="004F071A">
        <w:t xml:space="preserve">parenthesis, and </w:t>
      </w:r>
      <w:r w:rsidR="009F2305" w:rsidRPr="009F2305">
        <w:rPr>
          <w:position w:val="-10"/>
        </w:rPr>
        <w:object w:dxaOrig="100" w:dyaOrig="320">
          <v:shape id="_x0000_i1029" type="#_x0000_t75" style="width:5.25pt;height:15.75pt" o:ole="">
            <v:imagedata r:id="rId19" o:title=""/>
          </v:shape>
          <o:OLEObject Type="Embed" ProgID="Equation.DSMT4" ShapeID="_x0000_i1029" DrawAspect="Content" ObjectID="_1358241470" r:id="rId20"/>
        </w:object>
      </w:r>
      <w:r w:rsidR="009F2305">
        <w:t xml:space="preserve"> indicates </w:t>
      </w:r>
      <w:r w:rsidR="00AF074E">
        <w:t xml:space="preserve">that </w:t>
      </w:r>
      <w:r w:rsidR="009F2305">
        <w:t>the following term is held constant.</w:t>
      </w:r>
      <w:r w:rsidRPr="002115B7">
        <w:t xml:space="preserve">  That is, after the researchers have observed performance </w:t>
      </w:r>
      <w:r w:rsidRPr="002115B7">
        <w:rPr>
          <w:i/>
        </w:rPr>
        <w:t>Z</w:t>
      </w:r>
      <w:r w:rsidR="009F2305">
        <w:t xml:space="preserve"> of the new techno</w:t>
      </w:r>
      <w:r w:rsidR="00AF074E">
        <w:t>logy, the probability of a particular</w:t>
      </w:r>
      <w:r w:rsidRPr="002115B7">
        <w:t xml:space="preserve"> pond im</w:t>
      </w:r>
      <w:r w:rsidR="009F2305">
        <w:t xml:space="preserve">provement </w:t>
      </w:r>
      <w:r w:rsidR="00AF074E">
        <w:t xml:space="preserve">level </w:t>
      </w:r>
      <w:r w:rsidR="009F2305">
        <w:t>equals the probability</w:t>
      </w:r>
      <w:r w:rsidRPr="002115B7">
        <w:t xml:space="preserve"> that experimental outcome </w:t>
      </w:r>
      <w:r w:rsidRPr="002115B7">
        <w:rPr>
          <w:i/>
        </w:rPr>
        <w:t>Z</w:t>
      </w:r>
      <w:r w:rsidR="00AF074E">
        <w:t xml:space="preserve"> will occur given that</w:t>
      </w:r>
      <w:r w:rsidRPr="002115B7">
        <w:t xml:space="preserve"> the new technology </w:t>
      </w:r>
      <w:r w:rsidR="00AF074E">
        <w:t>improves pond quality by a stated</w:t>
      </w:r>
      <w:r w:rsidRPr="002115B7">
        <w:t xml:space="preserve"> amount, times the </w:t>
      </w:r>
      <w:r w:rsidR="009F2305">
        <w:t xml:space="preserve">prior probability of </w:t>
      </w:r>
      <w:r w:rsidRPr="002115B7">
        <w:t>pond</w:t>
      </w:r>
      <w:r w:rsidR="009F2305">
        <w:t xml:space="preserve"> improvement</w:t>
      </w:r>
      <w:r w:rsidRPr="002115B7">
        <w:t xml:space="preserve"> and divided by the </w:t>
      </w:r>
      <w:r w:rsidR="009F2305">
        <w:t xml:space="preserve">prior probability of </w:t>
      </w:r>
      <w:r w:rsidRPr="002115B7">
        <w:t xml:space="preserve">experimental outcome </w:t>
      </w:r>
      <w:r w:rsidRPr="002115B7">
        <w:rPr>
          <w:i/>
        </w:rPr>
        <w:t>Z</w:t>
      </w:r>
      <w:r w:rsidRPr="002115B7">
        <w:t xml:space="preserve">. </w:t>
      </w:r>
    </w:p>
    <w:p w:rsidR="005F0EF4" w:rsidRPr="002115B7" w:rsidRDefault="005A2E2F" w:rsidP="00036A04">
      <w:pPr>
        <w:spacing w:line="480" w:lineRule="auto"/>
        <w:ind w:firstLine="720"/>
      </w:pPr>
      <w:r>
        <w:t>The likelihood that</w:t>
      </w:r>
      <w:r w:rsidR="005F0EF4" w:rsidRPr="002115B7">
        <w:t xml:space="preserve"> experimental outcome </w:t>
      </w:r>
      <w:r w:rsidR="005F0EF4" w:rsidRPr="002115B7">
        <w:rPr>
          <w:i/>
        </w:rPr>
        <w:t>Z</w:t>
      </w:r>
      <w:r w:rsidR="005F0EF4" w:rsidRPr="002115B7">
        <w:t xml:space="preserve"> </w:t>
      </w:r>
      <w:r w:rsidR="00B7537B">
        <w:t xml:space="preserve">will occur </w:t>
      </w:r>
      <w:r w:rsidR="005F0EF4" w:rsidRPr="002115B7">
        <w:t xml:space="preserve">depends </w:t>
      </w:r>
      <w:r w:rsidR="00B7537B" w:rsidRPr="002115B7">
        <w:t xml:space="preserve">in turn </w:t>
      </w:r>
      <w:r w:rsidR="005F0EF4" w:rsidRPr="002115B7">
        <w:t xml:space="preserve">on study expenditures and other inputs </w:t>
      </w:r>
      <w:r w:rsidR="005F0EF4" w:rsidRPr="002115B7">
        <w:rPr>
          <w:b/>
        </w:rPr>
        <w:t>X</w:t>
      </w:r>
      <w:r w:rsidR="00B7537B" w:rsidRPr="00B7537B">
        <w:t xml:space="preserve"> </w:t>
      </w:r>
      <w:r w:rsidR="00B7537B">
        <w:t>such as the investigators’</w:t>
      </w:r>
      <w:r w:rsidR="00B7537B" w:rsidRPr="002115B7">
        <w:t xml:space="preserve"> </w:t>
      </w:r>
      <w:r w:rsidR="00B7537B">
        <w:t>human capital</w:t>
      </w:r>
      <w:r w:rsidR="005F0EF4" w:rsidRPr="002115B7">
        <w:t xml:space="preserve">.  </w:t>
      </w:r>
      <w:r w:rsidR="00426681">
        <w:t>We may represent this dependence</w:t>
      </w:r>
      <w:r w:rsidR="005F0EF4" w:rsidRPr="002115B7">
        <w:t xml:space="preserve"> as </w:t>
      </w:r>
      <w:r w:rsidR="00426681" w:rsidRPr="002115B7">
        <w:rPr>
          <w:position w:val="-10"/>
        </w:rPr>
        <w:object w:dxaOrig="1400" w:dyaOrig="320">
          <v:shape id="_x0000_i1030" type="#_x0000_t75" style="width:69pt;height:15pt" o:ole="">
            <v:imagedata r:id="rId21" o:title=""/>
          </v:shape>
          <o:OLEObject Type="Embed" ProgID="Equation.DSMT4" ShapeID="_x0000_i1030" DrawAspect="Content" ObjectID="_1358241471" r:id="rId22"/>
        </w:object>
      </w:r>
      <w:r w:rsidR="005F0EF4" w:rsidRPr="002115B7">
        <w:t>, where</w:t>
      </w:r>
      <w:r w:rsidR="005F0EF4" w:rsidRPr="002115B7">
        <w:rPr>
          <w:position w:val="-6"/>
        </w:rPr>
        <w:object w:dxaOrig="200" w:dyaOrig="220">
          <v:shape id="_x0000_i1031" type="#_x0000_t75" style="width:9.75pt;height:11.25pt" o:ole="">
            <v:imagedata r:id="rId23" o:title=""/>
          </v:shape>
          <o:OLEObject Type="Embed" ProgID="Equation.DSMT4" ShapeID="_x0000_i1031" DrawAspect="Content" ObjectID="_1358241472" r:id="rId24"/>
        </w:object>
      </w:r>
      <w:r w:rsidR="005F0EF4" w:rsidRPr="002115B7">
        <w:t xml:space="preserve"> are un</w:t>
      </w:r>
      <w:r w:rsidR="00B7537B">
        <w:t xml:space="preserve">anticipated research findings.  </w:t>
      </w:r>
      <w:r w:rsidR="005F0EF4" w:rsidRPr="002115B7">
        <w:t>Furthermore, o</w:t>
      </w:r>
      <w:r w:rsidR="00A92034">
        <w:t xml:space="preserve">nce the experiment is complete, </w:t>
      </w:r>
      <w:r w:rsidR="00A92034" w:rsidRPr="00A92034">
        <w:rPr>
          <w:position w:val="-10"/>
        </w:rPr>
        <w:object w:dxaOrig="560" w:dyaOrig="320">
          <v:shape id="_x0000_i1032" type="#_x0000_t75" style="width:27.75pt;height:15.75pt" o:ole="">
            <v:imagedata r:id="rId25" o:title=""/>
          </v:shape>
          <o:OLEObject Type="Embed" ProgID="Equation.DSMT4" ShapeID="_x0000_i1032" DrawAspect="Content" ObjectID="_1358241473" r:id="rId26"/>
        </w:object>
      </w:r>
      <w:r w:rsidR="005F0EF4" w:rsidRPr="002115B7">
        <w:t xml:space="preserve"> is a known constant.  Combining these two considerations gives, at the end of the experiment, </w:t>
      </w:r>
    </w:p>
    <w:p w:rsidR="005F0EF4" w:rsidRPr="002115B7" w:rsidRDefault="005F0EF4" w:rsidP="00A455F3">
      <w:pPr>
        <w:spacing w:before="240" w:after="240" w:line="480" w:lineRule="auto"/>
        <w:rPr>
          <w:i/>
        </w:rPr>
      </w:pPr>
      <w:r w:rsidRPr="002115B7">
        <w:t xml:space="preserve">  </w:t>
      </w:r>
      <w:r w:rsidR="00C76B42">
        <w:t>(3</w:t>
      </w:r>
      <w:r w:rsidR="00765EBC">
        <w:t>)</w:t>
      </w:r>
      <w:r w:rsidR="00765EBC">
        <w:tab/>
      </w:r>
      <w:r w:rsidR="00765EBC">
        <w:tab/>
        <w:t xml:space="preserve"> </w:t>
      </w:r>
      <w:r w:rsidR="00906177">
        <w:tab/>
      </w:r>
      <w:r w:rsidR="00BE0A14" w:rsidRPr="00765EBC">
        <w:rPr>
          <w:position w:val="-10"/>
        </w:rPr>
        <w:object w:dxaOrig="4180" w:dyaOrig="320">
          <v:shape id="_x0000_i1033" type="#_x0000_t75" style="width:208.5pt;height:15.75pt" o:ole="">
            <v:imagedata r:id="rId27" o:title=""/>
          </v:shape>
          <o:OLEObject Type="Embed" ProgID="Equation.DSMT4" ShapeID="_x0000_i1033" DrawAspect="Content" ObjectID="_1358241474" r:id="rId28"/>
        </w:object>
      </w:r>
    </w:p>
    <w:p w:rsidR="005F6EF5" w:rsidRDefault="005F0EF4" w:rsidP="00036A04">
      <w:pPr>
        <w:spacing w:line="480" w:lineRule="auto"/>
      </w:pPr>
      <w:r w:rsidRPr="002115B7">
        <w:lastRenderedPageBreak/>
        <w:t xml:space="preserve">in which </w:t>
      </w:r>
      <w:r w:rsidRPr="002115B7">
        <w:rPr>
          <w:szCs w:val="24"/>
        </w:rPr>
        <w:sym w:font="Symbol" w:char="F0B5"/>
      </w:r>
      <w:r w:rsidRPr="002115B7">
        <w:t xml:space="preserve"> signifies “is proportionate to.”  That is, the </w:t>
      </w:r>
      <w:r w:rsidR="002A533C">
        <w:t xml:space="preserve">probability of the given pond improvement </w:t>
      </w:r>
      <w:r w:rsidRPr="002115B7">
        <w:t xml:space="preserve">once experimental results have been obtained is proportionate to the </w:t>
      </w:r>
      <w:r w:rsidR="002A533C">
        <w:t xml:space="preserve">probability that </w:t>
      </w:r>
      <w:r w:rsidRPr="002115B7">
        <w:t xml:space="preserve">experimental outcome Z (a function of research inputs </w:t>
      </w:r>
      <w:r w:rsidRPr="002115B7">
        <w:rPr>
          <w:b/>
        </w:rPr>
        <w:t>X)</w:t>
      </w:r>
      <w:r w:rsidR="00BD5F43">
        <w:t xml:space="preserve"> will be obtained assuming</w:t>
      </w:r>
      <w:r w:rsidRPr="002115B7">
        <w:t xml:space="preserve"> the new technology w</w:t>
      </w:r>
      <w:r w:rsidR="00610460">
        <w:t>ill be pond-enhancing at a stated</w:t>
      </w:r>
      <w:r w:rsidRPr="002115B7">
        <w:t xml:space="preserve"> level, times the pond enhancement originally expected.  Expression </w:t>
      </w:r>
      <w:r w:rsidR="00B722B3" w:rsidRPr="002115B7">
        <w:rPr>
          <w:position w:val="-10"/>
        </w:rPr>
        <w:object w:dxaOrig="560" w:dyaOrig="320">
          <v:shape id="_x0000_i1034" type="#_x0000_t75" style="width:29.25pt;height:15pt" o:ole="">
            <v:imagedata r:id="rId29" o:title=""/>
          </v:shape>
          <o:OLEObject Type="Embed" ProgID="Equation.DSMT4" ShapeID="_x0000_i1034" DrawAspect="Content" ObjectID="_1358241475" r:id="rId30"/>
        </w:object>
      </w:r>
      <w:r w:rsidRPr="002115B7">
        <w:t xml:space="preserve"> in equation (2) is the investigator’s prior (ba</w:t>
      </w:r>
      <w:r w:rsidR="00BD5F43">
        <w:t>seline) pond quality probability</w:t>
      </w:r>
      <w:r w:rsidRPr="002115B7">
        <w:t xml:space="preserve">.  </w:t>
      </w:r>
      <w:r w:rsidR="00BD5F43">
        <w:t>I</w:t>
      </w:r>
      <w:r w:rsidR="00BD5F43" w:rsidRPr="002115B7">
        <w:t xml:space="preserve">n contrast, </w:t>
      </w:r>
      <w:r w:rsidR="00A92034" w:rsidRPr="002115B7">
        <w:rPr>
          <w:position w:val="-10"/>
        </w:rPr>
        <w:object w:dxaOrig="1560" w:dyaOrig="320">
          <v:shape id="_x0000_i1035" type="#_x0000_t75" style="width:77.25pt;height:15pt" o:ole="">
            <v:imagedata r:id="rId31" o:title=""/>
          </v:shape>
          <o:OLEObject Type="Embed" ProgID="Equation.DSMT4" ShapeID="_x0000_i1035" DrawAspect="Content" ObjectID="_1358241476" r:id="rId32"/>
        </w:object>
      </w:r>
      <w:r w:rsidRPr="002115B7">
        <w:t xml:space="preserve"> is the posterior improvement expe</w:t>
      </w:r>
      <w:r w:rsidR="00BD5F43">
        <w:t xml:space="preserve">ctation elicited at a midpoint – then at the termination – </w:t>
      </w:r>
      <w:r w:rsidR="00610460">
        <w:t xml:space="preserve">of </w:t>
      </w:r>
      <w:r w:rsidR="00BD5F43">
        <w:t xml:space="preserve">the </w:t>
      </w:r>
      <w:r w:rsidRPr="002115B7">
        <w:t xml:space="preserve">research process, reflecting the intervening experimental or other study results.  </w:t>
      </w:r>
      <w:r w:rsidR="00DB2C76" w:rsidRPr="002115B7">
        <w:t xml:space="preserve">Well-developed methods are available </w:t>
      </w:r>
      <w:r w:rsidR="00DB2C76">
        <w:t xml:space="preserve">for eliciting </w:t>
      </w:r>
      <w:r w:rsidR="00DB2C76" w:rsidRPr="002115B7">
        <w:t xml:space="preserve">the </w:t>
      </w:r>
      <w:r w:rsidR="00DB2C76">
        <w:t xml:space="preserve">prior probabilities </w:t>
      </w:r>
      <w:r w:rsidR="00457C43">
        <w:t xml:space="preserve">(Stael von Holstein 1970).  </w:t>
      </w:r>
      <w:r w:rsidR="00DB2C76">
        <w:t>They</w:t>
      </w:r>
      <w:r w:rsidR="00DB2C76" w:rsidRPr="002115B7">
        <w:t xml:space="preserve"> involve casting the probability questions in the context of the study’s institutional and technical environment</w:t>
      </w:r>
      <w:r w:rsidR="005F6EF5">
        <w:t xml:space="preserve"> and employ the researcher's judgment about the situation at hand, </w:t>
      </w:r>
      <w:r w:rsidR="00610460">
        <w:t xml:space="preserve">a judgment that will partly be </w:t>
      </w:r>
      <w:r w:rsidR="005F6EF5">
        <w:t xml:space="preserve">based on the previous literature.  </w:t>
      </w:r>
      <w:r w:rsidR="00610460">
        <w:t xml:space="preserve"> </w:t>
      </w:r>
    </w:p>
    <w:p w:rsidR="005F6EF5" w:rsidRPr="007F690E" w:rsidRDefault="00BD5F43" w:rsidP="00036A04">
      <w:pPr>
        <w:spacing w:line="480" w:lineRule="auto"/>
      </w:pPr>
      <w:r>
        <w:tab/>
        <w:t>T</w:t>
      </w:r>
      <w:r w:rsidR="00DF1DC4">
        <w:t xml:space="preserve">he value to a decision maker of basing her decisions on </w:t>
      </w:r>
      <w:r w:rsidR="005F6EF5">
        <w:t>the</w:t>
      </w:r>
      <w:r w:rsidR="00230FFC">
        <w:t xml:space="preserve"> </w:t>
      </w:r>
      <w:r w:rsidR="005F6EF5">
        <w:t xml:space="preserve">prior </w:t>
      </w:r>
      <w:r w:rsidR="00230FFC">
        <w:t xml:space="preserve">probability distribution </w:t>
      </w:r>
      <w:r w:rsidR="00230FFC" w:rsidRPr="00230FFC">
        <w:rPr>
          <w:position w:val="-10"/>
        </w:rPr>
        <w:object w:dxaOrig="560" w:dyaOrig="320">
          <v:shape id="_x0000_i1036" type="#_x0000_t75" style="width:27.75pt;height:15.75pt" o:ole="">
            <v:imagedata r:id="rId33" o:title=""/>
          </v:shape>
          <o:OLEObject Type="Embed" ProgID="Equation.DSMT4" ShapeID="_x0000_i1036" DrawAspect="Content" ObjectID="_1358241477" r:id="rId34"/>
        </w:object>
      </w:r>
      <w:r w:rsidR="00DF1DC4">
        <w:t xml:space="preserve">rather than </w:t>
      </w:r>
      <w:r w:rsidR="00D9241D">
        <w:t xml:space="preserve">on </w:t>
      </w:r>
      <w:r w:rsidR="00230FFC">
        <w:t>posterior distribution</w:t>
      </w:r>
      <w:r w:rsidR="005F6EF5">
        <w:t xml:space="preserve"> </w:t>
      </w:r>
      <w:r w:rsidR="00230FFC" w:rsidRPr="00230FFC">
        <w:rPr>
          <w:position w:val="-10"/>
        </w:rPr>
        <w:object w:dxaOrig="999" w:dyaOrig="320">
          <v:shape id="_x0000_i1037" type="#_x0000_t75" style="width:50.25pt;height:15.75pt" o:ole="">
            <v:imagedata r:id="rId35" o:title=""/>
          </v:shape>
          <o:OLEObject Type="Embed" ProgID="Equation.DSMT4" ShapeID="_x0000_i1037" DrawAspect="Content" ObjectID="_1358241478" r:id="rId36"/>
        </w:object>
      </w:r>
      <w:r w:rsidR="001D659F">
        <w:t>, that is</w:t>
      </w:r>
      <w:r w:rsidR="005F6EF5">
        <w:t xml:space="preserve"> the </w:t>
      </w:r>
      <w:r w:rsidR="00DF1DC4">
        <w:t xml:space="preserve">value </w:t>
      </w:r>
      <w:r w:rsidR="00D9241D">
        <w:t xml:space="preserve">the aquacultural study </w:t>
      </w:r>
      <w:r w:rsidR="005F6EF5">
        <w:t>has provided</w:t>
      </w:r>
      <w:r w:rsidR="001D659F">
        <w:t xml:space="preserve"> her</w:t>
      </w:r>
      <w:r w:rsidR="005F6EF5">
        <w:t>, is reflected i</w:t>
      </w:r>
      <w:r w:rsidR="00DF1DC4">
        <w:t xml:space="preserve">n </w:t>
      </w:r>
      <w:r w:rsidR="0084157D">
        <w:t>the “loss”</w:t>
      </w:r>
      <w:r w:rsidR="001D659F">
        <w:t xml:space="preserve"> difference</w:t>
      </w:r>
    </w:p>
    <w:p w:rsidR="005F6EF5" w:rsidRPr="007F690E" w:rsidRDefault="00C76B42" w:rsidP="00A455F3">
      <w:pPr>
        <w:spacing w:before="240" w:after="240" w:line="480" w:lineRule="auto"/>
      </w:pPr>
      <w:r>
        <w:t>(4</w:t>
      </w:r>
      <w:r w:rsidR="00D9241D">
        <w:t>)</w:t>
      </w:r>
      <w:r w:rsidR="00D9241D">
        <w:tab/>
      </w:r>
      <w:r w:rsidR="00D9241D">
        <w:tab/>
      </w:r>
      <w:r w:rsidR="00746F1F">
        <w:tab/>
      </w:r>
      <w:r w:rsidR="00447903" w:rsidRPr="001D659F">
        <w:rPr>
          <w:position w:val="-14"/>
        </w:rPr>
        <w:object w:dxaOrig="4700" w:dyaOrig="400">
          <v:shape id="_x0000_i1038" type="#_x0000_t75" style="width:234.75pt;height:20.25pt" o:ole="">
            <v:imagedata r:id="rId37" o:title=""/>
          </v:shape>
          <o:OLEObject Type="Embed" ProgID="Equation.DSMT4" ShapeID="_x0000_i1038" DrawAspect="Content" ObjectID="_1358241479" r:id="rId38"/>
        </w:object>
      </w:r>
    </w:p>
    <w:p w:rsidR="00B224CC" w:rsidRDefault="007241DF" w:rsidP="00F92FA3">
      <w:pPr>
        <w:spacing w:line="480" w:lineRule="auto"/>
      </w:pPr>
      <w:r>
        <w:t>w</w:t>
      </w:r>
      <w:r w:rsidR="00C32E36">
        <w:t xml:space="preserve">here </w:t>
      </w:r>
      <w:r w:rsidR="00C32E36" w:rsidRPr="00C32E36">
        <w:rPr>
          <w:position w:val="-4"/>
        </w:rPr>
        <w:object w:dxaOrig="260" w:dyaOrig="260">
          <v:shape id="_x0000_i1039" type="#_x0000_t75" style="width:12.75pt;height:12.75pt" o:ole="">
            <v:imagedata r:id="rId39" o:title=""/>
          </v:shape>
          <o:OLEObject Type="Embed" ProgID="Equation.DSMT4" ShapeID="_x0000_i1039" DrawAspect="Content" ObjectID="_1358241480" r:id="rId40"/>
        </w:object>
      </w:r>
      <w:r w:rsidR="00C32E36">
        <w:t xml:space="preserve"> is the prior information available to the decision maker.  This loss</w:t>
      </w:r>
      <w:r w:rsidR="002C4E30">
        <w:t xml:space="preserve"> is the difference between the utility of acting in the absence of the study results and the </w:t>
      </w:r>
      <w:r w:rsidR="0084157D">
        <w:t xml:space="preserve">(higher) </w:t>
      </w:r>
      <w:r w:rsidR="002C4E30">
        <w:t xml:space="preserve">utility of acting after knowing those results.  Thus also, it is the </w:t>
      </w:r>
      <w:r w:rsidR="00801968">
        <w:t>dis</w:t>
      </w:r>
      <w:r w:rsidR="00475F46">
        <w:t>utility a fish farmer</w:t>
      </w:r>
      <w:r w:rsidR="00230FFC">
        <w:t>, buyer,</w:t>
      </w:r>
      <w:r w:rsidR="00475F46">
        <w:t xml:space="preserve"> </w:t>
      </w:r>
      <w:r w:rsidR="002C4E30">
        <w:t xml:space="preserve">supplier, </w:t>
      </w:r>
      <w:r w:rsidR="00801968">
        <w:t xml:space="preserve">or other </w:t>
      </w:r>
      <w:r w:rsidR="002C4E30">
        <w:t xml:space="preserve">interested </w:t>
      </w:r>
      <w:r w:rsidR="00801968">
        <w:t>party suf</w:t>
      </w:r>
      <w:r w:rsidR="007F690E">
        <w:t>fers if deprived of the</w:t>
      </w:r>
      <w:r w:rsidR="00801968">
        <w:t xml:space="preserve"> research study</w:t>
      </w:r>
      <w:r w:rsidR="00475F46">
        <w:t xml:space="preserve">.  </w:t>
      </w:r>
      <w:r w:rsidR="00746F1F">
        <w:t>Function (4) can be s</w:t>
      </w:r>
      <w:r w:rsidR="002C4E30">
        <w:t>pecified in a varie</w:t>
      </w:r>
      <w:r w:rsidR="00746F1F">
        <w:t>ty of functional forms</w:t>
      </w:r>
      <w:r w:rsidR="00C2180D">
        <w:t xml:space="preserve"> (Robert </w:t>
      </w:r>
      <w:r w:rsidR="003556B0">
        <w:t>2001)</w:t>
      </w:r>
      <w:r w:rsidR="00746F1F">
        <w:t>.</w:t>
      </w:r>
    </w:p>
    <w:p w:rsidR="00900511" w:rsidRPr="00AA1D4E" w:rsidRDefault="00DF15DB" w:rsidP="00036A04">
      <w:pPr>
        <w:spacing w:after="240" w:line="480" w:lineRule="auto"/>
        <w:ind w:firstLine="720"/>
      </w:pPr>
      <w:r>
        <w:lastRenderedPageBreak/>
        <w:t>For example suppose an oyster producer</w:t>
      </w:r>
      <w:r w:rsidR="00746F1F">
        <w:t xml:space="preserve">’s decision </w:t>
      </w:r>
      <w:r w:rsidR="00746F1F" w:rsidRPr="00746F1F">
        <w:rPr>
          <w:i/>
        </w:rPr>
        <w:t>d</w:t>
      </w:r>
      <w:r w:rsidR="00746F1F">
        <w:t xml:space="preserve"> is that he</w:t>
      </w:r>
      <w:r>
        <w:t xml:space="preserve"> promises, on the basis of his present management practices </w:t>
      </w:r>
      <w:r w:rsidRPr="00DF15DB">
        <w:rPr>
          <w:b/>
        </w:rPr>
        <w:t>X</w:t>
      </w:r>
      <w:r>
        <w:t xml:space="preserve">, to deliver </w:t>
      </w:r>
      <w:r w:rsidR="00DF1DC4">
        <w:t xml:space="preserve">oysters at a particular </w:t>
      </w:r>
      <w:r w:rsidR="00801968">
        <w:t>quality</w:t>
      </w:r>
      <w:r w:rsidR="0084157D">
        <w:t xml:space="preserve"> grade A</w:t>
      </w:r>
      <w:r>
        <w:t>.  If</w:t>
      </w:r>
      <w:r w:rsidR="004177D9">
        <w:t xml:space="preserve"> he delivers </w:t>
      </w:r>
      <w:r w:rsidR="0046289B">
        <w:t xml:space="preserve">the oysters </w:t>
      </w:r>
      <w:r w:rsidR="004177D9">
        <w:t xml:space="preserve">at </w:t>
      </w:r>
      <w:r>
        <w:t xml:space="preserve">lower </w:t>
      </w:r>
      <w:r w:rsidR="004177D9">
        <w:t xml:space="preserve">than the promised </w:t>
      </w:r>
      <w:r>
        <w:t xml:space="preserve">grade, </w:t>
      </w:r>
      <w:r w:rsidR="004177D9">
        <w:t xml:space="preserve">his quality reputation </w:t>
      </w:r>
      <w:r>
        <w:t>suffers; if at a higher grade, he sells at a price lower than</w:t>
      </w:r>
      <w:r w:rsidR="00767492">
        <w:t xml:space="preserve"> he could have achieved had he predicted the quality more accurately</w:t>
      </w:r>
      <w:r>
        <w:t>.  His profit</w:t>
      </w:r>
      <w:r w:rsidR="00767492">
        <w:t>, that is, r</w:t>
      </w:r>
      <w:r>
        <w:t>ise</w:t>
      </w:r>
      <w:r w:rsidR="004177D9">
        <w:t>s</w:t>
      </w:r>
      <w:r>
        <w:t xml:space="preserve"> with</w:t>
      </w:r>
      <w:r w:rsidR="00801968">
        <w:t xml:space="preserve"> his accuracy in predicting quality</w:t>
      </w:r>
      <w:r w:rsidR="0046289B">
        <w:t xml:space="preserve"> grade.  B</w:t>
      </w:r>
      <w:r w:rsidR="001D73E9">
        <w:t xml:space="preserve">y improving our understanding of the true quality probabilities related to a particular management practice, </w:t>
      </w:r>
      <w:r w:rsidR="003D03FD">
        <w:t xml:space="preserve">oyster management </w:t>
      </w:r>
      <w:r w:rsidR="00801968">
        <w:t xml:space="preserve">research is precisely what </w:t>
      </w:r>
      <w:r w:rsidR="001D73E9">
        <w:t xml:space="preserve">improves such prediction accuracy.  </w:t>
      </w:r>
      <w:r w:rsidR="00767492">
        <w:t xml:space="preserve">The negative of </w:t>
      </w:r>
      <w:r w:rsidR="00900511">
        <w:t>Loss (4</w:t>
      </w:r>
      <w:r>
        <w:t>)</w:t>
      </w:r>
      <w:r w:rsidR="00767492">
        <w:t xml:space="preserve"> </w:t>
      </w:r>
      <w:r w:rsidR="004177D9">
        <w:t xml:space="preserve">thus reflects the value of the oyster </w:t>
      </w:r>
      <w:r w:rsidR="00767492">
        <w:t>study</w:t>
      </w:r>
      <w:r w:rsidR="001D73E9">
        <w:t>'s contribution to the</w:t>
      </w:r>
      <w:r w:rsidR="004177D9">
        <w:t xml:space="preserve"> improvement in prediction</w:t>
      </w:r>
      <w:r w:rsidR="00767492">
        <w:t xml:space="preserve"> accuracy</w:t>
      </w:r>
      <w:r w:rsidR="00767492" w:rsidRPr="00BE0A14">
        <w:rPr>
          <w:color w:val="0000FF"/>
        </w:rPr>
        <w:t xml:space="preserve">. </w:t>
      </w:r>
      <w:r w:rsidRPr="00BE0A14">
        <w:rPr>
          <w:color w:val="0000FF"/>
        </w:rPr>
        <w:t xml:space="preserve"> </w:t>
      </w:r>
      <w:r w:rsidR="00686876" w:rsidRPr="00AA1D4E">
        <w:t>A</w:t>
      </w:r>
      <w:r w:rsidR="004177D9" w:rsidRPr="00AA1D4E">
        <w:t xml:space="preserve"> measure of the </w:t>
      </w:r>
      <w:r w:rsidR="00767492" w:rsidRPr="00AA1D4E">
        <w:t xml:space="preserve">study's </w:t>
      </w:r>
      <w:r w:rsidR="00686876" w:rsidRPr="00AA1D4E">
        <w:t xml:space="preserve">knowledge </w:t>
      </w:r>
      <w:r w:rsidR="00767492" w:rsidRPr="00AA1D4E">
        <w:t>output</w:t>
      </w:r>
      <w:r w:rsidR="00686876" w:rsidRPr="00AA1D4E">
        <w:t xml:space="preserve"> </w:t>
      </w:r>
      <w:r w:rsidR="00686876" w:rsidRPr="00AA1D4E">
        <w:rPr>
          <w:i/>
        </w:rPr>
        <w:t>K</w:t>
      </w:r>
      <w:r w:rsidR="00686876" w:rsidRPr="00AA1D4E">
        <w:t xml:space="preserve"> that solves all four of the research-output measurement difficulties listed above is therefore  </w:t>
      </w:r>
    </w:p>
    <w:p w:rsidR="00900511" w:rsidRPr="00AA1D4E" w:rsidRDefault="00900511" w:rsidP="00F92FA3">
      <w:pPr>
        <w:spacing w:before="120" w:after="120" w:line="480" w:lineRule="auto"/>
      </w:pPr>
      <w:r w:rsidRPr="00AA1D4E">
        <w:t>(5)</w:t>
      </w:r>
      <w:r w:rsidRPr="00AA1D4E">
        <w:tab/>
      </w:r>
      <w:r w:rsidRPr="00AA1D4E">
        <w:tab/>
      </w:r>
      <w:r w:rsidRPr="00AA1D4E">
        <w:tab/>
      </w:r>
      <w:r w:rsidRPr="00AA1D4E">
        <w:tab/>
      </w:r>
      <w:r w:rsidR="000B293C" w:rsidRPr="00AA1D4E">
        <w:rPr>
          <w:position w:val="-10"/>
        </w:rPr>
        <w:object w:dxaOrig="2600" w:dyaOrig="320">
          <v:shape id="_x0000_i1040" type="#_x0000_t75" style="width:130.5pt;height:15.75pt" o:ole="">
            <v:imagedata r:id="rId41" o:title=""/>
          </v:shape>
          <o:OLEObject Type="Embed" ProgID="Equation.DSMT4" ShapeID="_x0000_i1040" DrawAspect="Content" ObjectID="_1358241481" r:id="rId42"/>
        </w:object>
      </w:r>
      <w:r w:rsidR="00686876" w:rsidRPr="00AA1D4E">
        <w:t xml:space="preserve"> </w:t>
      </w:r>
    </w:p>
    <w:p w:rsidR="00767492" w:rsidRPr="00AA1D4E" w:rsidRDefault="00686876" w:rsidP="00036A04">
      <w:pPr>
        <w:spacing w:after="240" w:line="480" w:lineRule="auto"/>
      </w:pPr>
      <w:r w:rsidRPr="00AA1D4E">
        <w:t>the negative of the Bayesian Loss value</w:t>
      </w:r>
      <w:r w:rsidR="00900511" w:rsidRPr="00AA1D4E">
        <w:t xml:space="preserve"> (4)</w:t>
      </w:r>
      <w:r w:rsidRPr="00AA1D4E">
        <w:t>.</w:t>
      </w:r>
      <w:r w:rsidR="00447903" w:rsidRPr="00AA1D4E">
        <w:t xml:space="preserve">  If we consider decision </w:t>
      </w:r>
      <w:r w:rsidR="00447903" w:rsidRPr="00AA1D4E">
        <w:rPr>
          <w:i/>
        </w:rPr>
        <w:t>d</w:t>
      </w:r>
      <w:r w:rsidR="00447903" w:rsidRPr="00AA1D4E">
        <w:t xml:space="preserve"> to be a function of sample information Z itself, and prior information </w:t>
      </w:r>
      <w:r w:rsidR="00447903" w:rsidRPr="00AA1D4E">
        <w:rPr>
          <w:position w:val="-4"/>
        </w:rPr>
        <w:object w:dxaOrig="260" w:dyaOrig="260">
          <v:shape id="_x0000_i1041" type="#_x0000_t75" style="width:12.75pt;height:12.75pt" o:ole="">
            <v:imagedata r:id="rId43" o:title=""/>
          </v:shape>
          <o:OLEObject Type="Embed" ProgID="Equation.DSMT4" ShapeID="_x0000_i1041" DrawAspect="Content" ObjectID="_1358241482" r:id="rId44"/>
        </w:object>
      </w:r>
      <w:r w:rsidR="00447903" w:rsidRPr="00AA1D4E">
        <w:t xml:space="preserve"> to be unobserv</w:t>
      </w:r>
      <w:r w:rsidR="00BE0A14" w:rsidRPr="00AA1D4E">
        <w:t xml:space="preserve">ed error </w:t>
      </w:r>
      <w:r w:rsidR="00BE0A14" w:rsidRPr="00AA1D4E">
        <w:rPr>
          <w:position w:val="-6"/>
        </w:rPr>
        <w:object w:dxaOrig="200" w:dyaOrig="220">
          <v:shape id="_x0000_i1042" type="#_x0000_t75" style="width:9.75pt;height:11.25pt" o:ole="">
            <v:imagedata r:id="rId45" o:title=""/>
          </v:shape>
          <o:OLEObject Type="Embed" ProgID="Equation.DSMT4" ShapeID="_x0000_i1042" DrawAspect="Content" ObjectID="_1358241483" r:id="rId46"/>
        </w:object>
      </w:r>
      <w:r w:rsidR="00447903" w:rsidRPr="00AA1D4E">
        <w:t xml:space="preserve">, </w:t>
      </w:r>
      <w:r w:rsidR="00230330" w:rsidRPr="00AA1D4E">
        <w:t>we get</w:t>
      </w:r>
    </w:p>
    <w:p w:rsidR="00230330" w:rsidRPr="00AA1D4E" w:rsidRDefault="00230330" w:rsidP="00F92FA3">
      <w:pPr>
        <w:spacing w:after="240" w:line="480" w:lineRule="auto"/>
        <w:rPr>
          <w:b/>
        </w:rPr>
      </w:pPr>
      <w:r w:rsidRPr="00AA1D4E">
        <w:t>(6)</w:t>
      </w:r>
      <w:r w:rsidRPr="00AA1D4E">
        <w:tab/>
      </w:r>
      <w:r w:rsidRPr="00AA1D4E">
        <w:rPr>
          <w:b/>
        </w:rPr>
        <w:tab/>
      </w:r>
      <w:r w:rsidRPr="00AA1D4E">
        <w:rPr>
          <w:b/>
          <w:position w:val="-10"/>
        </w:rPr>
        <w:object w:dxaOrig="6080" w:dyaOrig="320">
          <v:shape id="_x0000_i1043" type="#_x0000_t75" style="width:303.75pt;height:15.75pt" o:ole="">
            <v:imagedata r:id="rId47" o:title=""/>
          </v:shape>
          <o:OLEObject Type="Embed" ProgID="Equation.DSMT4" ShapeID="_x0000_i1043" DrawAspect="Content" ObjectID="_1358241484" r:id="rId48"/>
        </w:object>
      </w:r>
    </w:p>
    <w:p w:rsidR="00BE0A14" w:rsidRPr="00AA1D4E" w:rsidRDefault="00BE0A14" w:rsidP="00F92FA3">
      <w:pPr>
        <w:spacing w:after="240" w:line="480" w:lineRule="auto"/>
      </w:pPr>
      <w:r w:rsidRPr="00AA1D4E">
        <w:t>namely, knowledge production function (1).</w:t>
      </w:r>
    </w:p>
    <w:p w:rsidR="00D60CB9" w:rsidRPr="00767492" w:rsidRDefault="00767492" w:rsidP="00F92FA3">
      <w:pPr>
        <w:spacing w:after="240" w:line="480" w:lineRule="auto"/>
        <w:rPr>
          <w:b/>
        </w:rPr>
      </w:pPr>
      <w:r w:rsidRPr="00767492">
        <w:rPr>
          <w:b/>
        </w:rPr>
        <w:t>Char</w:t>
      </w:r>
      <w:r w:rsidR="00806A17">
        <w:rPr>
          <w:b/>
        </w:rPr>
        <w:t xml:space="preserve">acterizing the Knowledge Production </w:t>
      </w:r>
      <w:r w:rsidRPr="00767492">
        <w:rPr>
          <w:b/>
        </w:rPr>
        <w:t>Relationship</w:t>
      </w:r>
      <w:r w:rsidR="005F6EF5" w:rsidRPr="00767492">
        <w:rPr>
          <w:b/>
        </w:rPr>
        <w:t xml:space="preserve"> </w:t>
      </w:r>
    </w:p>
    <w:p w:rsidR="00B44D92" w:rsidRDefault="00D60CB9" w:rsidP="00036A04">
      <w:pPr>
        <w:spacing w:line="480" w:lineRule="auto"/>
        <w:ind w:firstLine="720"/>
      </w:pPr>
      <w:r w:rsidRPr="002115B7">
        <w:t xml:space="preserve">In order to </w:t>
      </w:r>
      <w:r w:rsidR="00806A17">
        <w:t>characterize</w:t>
      </w:r>
      <w:r w:rsidR="00586E5D">
        <w:t xml:space="preserve"> how the magnitude of such new </w:t>
      </w:r>
      <w:r w:rsidR="00E33239">
        <w:t xml:space="preserve">research knowledge </w:t>
      </w:r>
      <w:r w:rsidR="00586E5D">
        <w:t xml:space="preserve">responds </w:t>
      </w:r>
      <w:r w:rsidR="00E33239">
        <w:t xml:space="preserve">to the type and quantity of research inputs, </w:t>
      </w:r>
      <w:r w:rsidR="00586E5D">
        <w:t>namely</w:t>
      </w:r>
      <w:r w:rsidR="00CA0B23">
        <w:t xml:space="preserve"> </w:t>
      </w:r>
      <w:r w:rsidR="00906177">
        <w:t xml:space="preserve">in order </w:t>
      </w:r>
      <w:r w:rsidR="00E33239">
        <w:t xml:space="preserve">to depict relationship </w:t>
      </w:r>
      <w:r w:rsidR="00BE0A14" w:rsidRPr="00CA0B23">
        <w:rPr>
          <w:position w:val="-10"/>
        </w:rPr>
        <w:object w:dxaOrig="560" w:dyaOrig="320">
          <v:shape id="_x0000_i1044" type="#_x0000_t75" style="width:28.5pt;height:15.75pt" o:ole="">
            <v:imagedata r:id="rId49" o:title=""/>
          </v:shape>
          <o:OLEObject Type="Embed" ProgID="Equation.DSMT4" ShapeID="_x0000_i1044" DrawAspect="Content" ObjectID="_1358241485" r:id="rId50"/>
        </w:object>
      </w:r>
      <w:r w:rsidR="00BE0A14" w:rsidRPr="00724E28">
        <w:rPr>
          <w:position w:val="-10"/>
        </w:rPr>
        <w:object w:dxaOrig="1860" w:dyaOrig="320">
          <v:shape id="_x0000_i1045" type="#_x0000_t75" style="width:93pt;height:15.75pt" o:ole="">
            <v:imagedata r:id="rId51" o:title=""/>
          </v:shape>
          <o:OLEObject Type="Embed" ProgID="Equation.DSMT4" ShapeID="_x0000_i1045" DrawAspect="Content" ObjectID="_1358241486" r:id="rId52"/>
        </w:object>
      </w:r>
      <w:r w:rsidR="00CA0B23">
        <w:rPr>
          <w:rFonts w:cs="Times New Roman"/>
          <w:szCs w:val="24"/>
        </w:rPr>
        <w:t xml:space="preserve">, we treat each AquaFish research </w:t>
      </w:r>
      <w:r w:rsidRPr="002115B7">
        <w:t xml:space="preserve">study as a production </w:t>
      </w:r>
      <w:r w:rsidR="00220ECB">
        <w:t xml:space="preserve">unit </w:t>
      </w:r>
      <w:r w:rsidR="00556204">
        <w:lastRenderedPageBreak/>
        <w:t>employing</w:t>
      </w:r>
      <w:r w:rsidR="00C74727">
        <w:t xml:space="preserve"> </w:t>
      </w:r>
      <w:r w:rsidR="003C41B6" w:rsidRPr="002115B7">
        <w:t>research in</w:t>
      </w:r>
      <w:r w:rsidR="003C41B6">
        <w:t>puts</w:t>
      </w:r>
      <w:r w:rsidR="003C41B6" w:rsidRPr="008E7DCD">
        <w:rPr>
          <w:position w:val="-10"/>
        </w:rPr>
        <w:object w:dxaOrig="1400" w:dyaOrig="320">
          <v:shape id="_x0000_i1046" type="#_x0000_t75" style="width:69.75pt;height:15.75pt" o:ole="">
            <v:imagedata r:id="rId53" o:title=""/>
          </v:shape>
          <o:OLEObject Type="Embed" ProgID="Equation.DSMT4" ShapeID="_x0000_i1046" DrawAspect="Content" ObjectID="_1358241487" r:id="rId54"/>
        </w:object>
      </w:r>
      <w:r w:rsidR="003C41B6">
        <w:t xml:space="preserve"> </w:t>
      </w:r>
      <w:r w:rsidR="00556204">
        <w:t xml:space="preserve">-- such </w:t>
      </w:r>
      <w:r w:rsidRPr="001E5160">
        <w:t xml:space="preserve">as money and personnel </w:t>
      </w:r>
      <w:r w:rsidR="00556204">
        <w:t>– to p</w:t>
      </w:r>
      <w:r w:rsidR="00C74727">
        <w:t>roduce knowledge outputs</w:t>
      </w:r>
      <w:r w:rsidR="003C41B6">
        <w:t xml:space="preserve">.  </w:t>
      </w:r>
      <w:r w:rsidR="00586E5D">
        <w:t xml:space="preserve">Most </w:t>
      </w:r>
      <w:r w:rsidR="00220ECB">
        <w:t xml:space="preserve">AquaFish </w:t>
      </w:r>
      <w:r w:rsidR="00586E5D">
        <w:t xml:space="preserve">studies are designed to examine a variety of </w:t>
      </w:r>
      <w:r w:rsidR="00220ECB">
        <w:t>experimental or survey dimensions</w:t>
      </w:r>
      <w:r w:rsidR="00600081">
        <w:t>,</w:t>
      </w:r>
      <w:r w:rsidR="00C52F31">
        <w:t xml:space="preserve"> and </w:t>
      </w:r>
      <w:r w:rsidR="00600081">
        <w:t xml:space="preserve">they </w:t>
      </w:r>
      <w:r w:rsidR="00C52F31">
        <w:t xml:space="preserve">involve a variety of alternative treatments for a given </w:t>
      </w:r>
      <w:r w:rsidR="00DD100B">
        <w:t>dimension</w:t>
      </w:r>
      <w:r w:rsidR="0075282D">
        <w:t>.  For example, a controlled-experiment</w:t>
      </w:r>
      <w:r w:rsidR="00C52F31">
        <w:t xml:space="preserve"> investigation focusing on feed rations can examine both the weight-gain and fish mortality effects of a given ration.  </w:t>
      </w:r>
      <w:r w:rsidR="00600081">
        <w:t>A variety of rations are</w:t>
      </w:r>
      <w:r w:rsidR="0075282D">
        <w:t xml:space="preserve"> examined </w:t>
      </w:r>
      <w:r w:rsidR="00600081">
        <w:t xml:space="preserve">in each study </w:t>
      </w:r>
      <w:r w:rsidR="00220ECB">
        <w:t xml:space="preserve">– each constituting a separate research treatment – for </w:t>
      </w:r>
      <w:r w:rsidR="00C52F31">
        <w:t>their weight-gain and mortality effects</w:t>
      </w:r>
      <w:r w:rsidR="00DD100B">
        <w:t xml:space="preserve">.  </w:t>
      </w:r>
      <w:r w:rsidR="00362E3D">
        <w:t>Considering instead a non-controlled-experiment situation, a</w:t>
      </w:r>
      <w:r w:rsidR="0075282D">
        <w:t xml:space="preserve"> survey investigation focusing on fish export opportunities can examine </w:t>
      </w:r>
      <w:r w:rsidR="00B44D92">
        <w:t xml:space="preserve">a marketing program’s implications for </w:t>
      </w:r>
      <w:r w:rsidR="0075282D">
        <w:t xml:space="preserve">both </w:t>
      </w:r>
      <w:r w:rsidR="00B44D92">
        <w:t>fresh and dried</w:t>
      </w:r>
      <w:r w:rsidR="0075282D">
        <w:t xml:space="preserve"> </w:t>
      </w:r>
      <w:r w:rsidR="00B44D92">
        <w:t>fish.</w:t>
      </w:r>
    </w:p>
    <w:p w:rsidR="00BA349A" w:rsidRDefault="00E5101C" w:rsidP="00036A04">
      <w:pPr>
        <w:spacing w:after="240" w:line="480" w:lineRule="auto"/>
        <w:ind w:firstLine="720"/>
      </w:pPr>
      <w:r>
        <w:t xml:space="preserve"> </w:t>
      </w:r>
      <w:r w:rsidR="00DD100B">
        <w:t xml:space="preserve">If </w:t>
      </w:r>
      <w:r w:rsidR="00B44D92">
        <w:t>the investigator</w:t>
      </w:r>
      <w:r w:rsidR="00B46378">
        <w:t xml:space="preserve"> </w:t>
      </w:r>
      <w:r w:rsidR="00557344">
        <w:t xml:space="preserve">employs </w:t>
      </w:r>
      <w:r w:rsidR="00DD100B" w:rsidRPr="00DD100B">
        <w:rPr>
          <w:i/>
        </w:rPr>
        <w:t xml:space="preserve">m </w:t>
      </w:r>
      <w:r w:rsidR="00DD100B">
        <w:t xml:space="preserve">alternative feed-ration </w:t>
      </w:r>
      <w:r w:rsidR="00B44D92">
        <w:t>o</w:t>
      </w:r>
      <w:r w:rsidR="00362E3D">
        <w:t>r marketing-</w:t>
      </w:r>
      <w:r w:rsidR="00B44D92">
        <w:t xml:space="preserve">program </w:t>
      </w:r>
      <w:r w:rsidR="00DD100B">
        <w:t>treatments</w:t>
      </w:r>
      <w:r w:rsidR="00557344">
        <w:t>, and examines t</w:t>
      </w:r>
      <w:r w:rsidR="00B46378">
        <w:t xml:space="preserve">he implications of each </w:t>
      </w:r>
      <w:r w:rsidR="000504ED">
        <w:t xml:space="preserve">of them for such </w:t>
      </w:r>
      <w:r w:rsidR="00DD100B" w:rsidRPr="00557344">
        <w:rPr>
          <w:i/>
        </w:rPr>
        <w:t>n</w:t>
      </w:r>
      <w:r w:rsidR="00DD100B">
        <w:t xml:space="preserve"> outcome dimensions</w:t>
      </w:r>
      <w:r w:rsidR="00B46378">
        <w:t xml:space="preserve"> </w:t>
      </w:r>
      <w:r w:rsidR="000504ED">
        <w:t xml:space="preserve">as </w:t>
      </w:r>
      <w:r w:rsidR="00B46378">
        <w:t>mortality</w:t>
      </w:r>
      <w:r w:rsidR="000504ED">
        <w:t xml:space="preserve">, weight gain, or dried exports, </w:t>
      </w:r>
      <w:r w:rsidR="00B46378">
        <w:t xml:space="preserve">she </w:t>
      </w:r>
      <w:r w:rsidR="00557344">
        <w:t xml:space="preserve">will </w:t>
      </w:r>
      <w:r w:rsidR="000250CF">
        <w:t xml:space="preserve">generate </w:t>
      </w:r>
      <w:r w:rsidR="00557344" w:rsidRPr="00557344">
        <w:rPr>
          <w:i/>
        </w:rPr>
        <w:t>mn</w:t>
      </w:r>
      <w:r w:rsidR="00557344">
        <w:t xml:space="preserve"> </w:t>
      </w:r>
      <w:r w:rsidR="000250CF">
        <w:t xml:space="preserve">utilities (3), that is </w:t>
      </w:r>
      <w:r w:rsidR="000250CF" w:rsidRPr="00353A39">
        <w:rPr>
          <w:i/>
        </w:rPr>
        <w:t>mn</w:t>
      </w:r>
      <w:r w:rsidR="000250CF">
        <w:t xml:space="preserve"> items of utility-e</w:t>
      </w:r>
      <w:r w:rsidR="001B796F">
        <w:t xml:space="preserve">nhancing </w:t>
      </w:r>
      <w:r w:rsidR="000250CF">
        <w:t>new knowledge</w:t>
      </w:r>
      <w:r w:rsidR="00B46378">
        <w:t xml:space="preserve">.  </w:t>
      </w:r>
      <w:r w:rsidR="00A95EC5">
        <w:t>Because</w:t>
      </w:r>
      <w:r w:rsidR="00353A39">
        <w:t xml:space="preserve"> </w:t>
      </w:r>
      <w:r w:rsidR="00353A39" w:rsidRPr="00353A39">
        <w:rPr>
          <w:i/>
        </w:rPr>
        <w:t>p</w:t>
      </w:r>
      <w:r w:rsidR="00353A39">
        <w:t xml:space="preserve"> </w:t>
      </w:r>
      <w:r w:rsidR="00B46378">
        <w:t xml:space="preserve">AquaFish </w:t>
      </w:r>
      <w:r w:rsidR="00353A39">
        <w:t xml:space="preserve">investigations </w:t>
      </w:r>
      <w:r w:rsidR="00A95EC5">
        <w:t>have been</w:t>
      </w:r>
      <w:r w:rsidR="00353A39">
        <w:t xml:space="preserve"> pursued over </w:t>
      </w:r>
      <w:r w:rsidR="00353A39" w:rsidRPr="00353A39">
        <w:rPr>
          <w:i/>
        </w:rPr>
        <w:t>t</w:t>
      </w:r>
      <w:r w:rsidR="00B46378">
        <w:t xml:space="preserve"> </w:t>
      </w:r>
      <w:r w:rsidR="00A95EC5">
        <w:t>years</w:t>
      </w:r>
      <w:r w:rsidR="00B46378">
        <w:t xml:space="preserve">, we thus </w:t>
      </w:r>
      <w:r w:rsidR="00353A39">
        <w:t xml:space="preserve">have </w:t>
      </w:r>
      <w:r w:rsidR="00353A39" w:rsidRPr="00353A39">
        <w:rPr>
          <w:i/>
        </w:rPr>
        <w:t>N</w:t>
      </w:r>
      <w:r w:rsidR="00353A39">
        <w:t xml:space="preserve"> = </w:t>
      </w:r>
      <w:r w:rsidR="00353A39" w:rsidRPr="00353A39">
        <w:rPr>
          <w:i/>
        </w:rPr>
        <w:t>mnpt</w:t>
      </w:r>
      <w:r w:rsidR="00353A39">
        <w:t xml:space="preserve"> observations for estimating equation (1).  </w:t>
      </w:r>
      <w:r w:rsidR="00D97CB5">
        <w:t xml:space="preserve">The result is to </w:t>
      </w:r>
      <w:r w:rsidR="00B46378">
        <w:t>reveal</w:t>
      </w:r>
      <w:r w:rsidR="00D97CB5">
        <w:t>,</w:t>
      </w:r>
      <w:r w:rsidR="00D60CB9" w:rsidRPr="002115B7">
        <w:t xml:space="preserve"> for </w:t>
      </w:r>
      <w:r w:rsidR="00D97CB5">
        <w:t xml:space="preserve">each of </w:t>
      </w:r>
      <w:r w:rsidR="00B46378">
        <w:t>a group of investigations</w:t>
      </w:r>
      <w:r w:rsidR="00D97CB5">
        <w:t>,</w:t>
      </w:r>
      <w:r w:rsidR="00D60CB9" w:rsidRPr="002115B7">
        <w:t xml:space="preserve"> how much </w:t>
      </w:r>
      <w:r w:rsidR="00A95EC5">
        <w:t>research output</w:t>
      </w:r>
      <w:r w:rsidR="00D60CB9" w:rsidRPr="002115B7">
        <w:t xml:space="preserve"> </w:t>
      </w:r>
      <w:r w:rsidR="008E7DCD" w:rsidRPr="008E7DCD">
        <w:rPr>
          <w:i/>
        </w:rPr>
        <w:t>K</w:t>
      </w:r>
      <w:r w:rsidR="008E7DCD">
        <w:t xml:space="preserve"> </w:t>
      </w:r>
      <w:r w:rsidR="00D60CB9" w:rsidRPr="002115B7">
        <w:t>has b</w:t>
      </w:r>
      <w:r w:rsidR="00D97CB5">
        <w:t xml:space="preserve">een achieved for each given set </w:t>
      </w:r>
      <w:r w:rsidR="00D60CB9" w:rsidRPr="002115B7">
        <w:t xml:space="preserve">of </w:t>
      </w:r>
      <w:r w:rsidR="00D97CB5">
        <w:t>research inputs and</w:t>
      </w:r>
      <w:r w:rsidR="00A95EC5">
        <w:t xml:space="preserve"> e</w:t>
      </w:r>
      <w:r w:rsidR="008F3739">
        <w:t>ach scenario of</w:t>
      </w:r>
      <w:r w:rsidR="00D97CB5">
        <w:t xml:space="preserve"> institutional</w:t>
      </w:r>
      <w:r w:rsidR="009618D2">
        <w:t>, management,</w:t>
      </w:r>
      <w:r w:rsidR="00D97CB5">
        <w:t xml:space="preserve"> and environmental conditions.  </w:t>
      </w:r>
      <w:r w:rsidR="008F3739">
        <w:t xml:space="preserve">Importantly, our method can be used to examine research performance not only at its conclusion, but </w:t>
      </w:r>
      <w:r w:rsidR="00A45B84">
        <w:t>at</w:t>
      </w:r>
      <w:r w:rsidR="00A45B84" w:rsidRPr="002115B7">
        <w:t xml:space="preserve"> </w:t>
      </w:r>
      <w:r w:rsidR="00031C33" w:rsidRPr="002115B7">
        <w:t>ea</w:t>
      </w:r>
      <w:r w:rsidR="008F3739">
        <w:t>rlier project</w:t>
      </w:r>
      <w:r w:rsidR="009618D2">
        <w:t xml:space="preserve"> </w:t>
      </w:r>
      <w:r w:rsidR="00A45B84">
        <w:t>s</w:t>
      </w:r>
      <w:r w:rsidR="008F3739">
        <w:t>tages; that is</w:t>
      </w:r>
      <w:r w:rsidR="00377F11">
        <w:t xml:space="preserve"> </w:t>
      </w:r>
      <w:r w:rsidR="008F3739">
        <w:t>relative not only to other studies but to its</w:t>
      </w:r>
      <w:r w:rsidR="00377F11">
        <w:t xml:space="preserve"> own earlier </w:t>
      </w:r>
      <w:r w:rsidR="00D13C17">
        <w:t>efforts</w:t>
      </w:r>
      <w:r w:rsidR="00377F11">
        <w:t>.</w:t>
      </w:r>
    </w:p>
    <w:p w:rsidR="007241DF" w:rsidRDefault="007241DF">
      <w:pPr>
        <w:rPr>
          <w:b/>
        </w:rPr>
      </w:pPr>
      <w:r>
        <w:rPr>
          <w:b/>
        </w:rPr>
        <w:br w:type="page"/>
      </w:r>
    </w:p>
    <w:p w:rsidR="00377F11" w:rsidRPr="00377F11" w:rsidRDefault="00E31497" w:rsidP="00F92FA3">
      <w:pPr>
        <w:spacing w:after="240" w:line="480" w:lineRule="auto"/>
        <w:rPr>
          <w:b/>
          <w:szCs w:val="24"/>
        </w:rPr>
      </w:pPr>
      <w:r>
        <w:rPr>
          <w:b/>
        </w:rPr>
        <w:lastRenderedPageBreak/>
        <w:t>Research Inputs We Are Examining</w:t>
      </w:r>
    </w:p>
    <w:p w:rsidR="00377F11" w:rsidRDefault="003D5F2D" w:rsidP="00F92FA3">
      <w:pPr>
        <w:spacing w:after="120" w:line="480" w:lineRule="auto"/>
      </w:pPr>
      <w:r>
        <w:tab/>
        <w:t>We examine</w:t>
      </w:r>
      <w:r w:rsidR="00D13C17">
        <w:t xml:space="preserve"> </w:t>
      </w:r>
      <w:r w:rsidR="004D1481">
        <w:t xml:space="preserve">in knowledge production function (1) </w:t>
      </w:r>
      <w:r w:rsidR="00D13C17">
        <w:t>the research impacts of the following study inputs and conditions:</w:t>
      </w:r>
    </w:p>
    <w:p w:rsidR="00C709C2" w:rsidRPr="003D5F2D" w:rsidRDefault="00E006E5" w:rsidP="00036A04">
      <w:pPr>
        <w:spacing w:line="480" w:lineRule="auto"/>
        <w:rPr>
          <w:i/>
          <w:color w:val="000000"/>
          <w:position w:val="-12"/>
        </w:rPr>
      </w:pPr>
      <w:r w:rsidRPr="003D5F2D">
        <w:rPr>
          <w:i/>
          <w:color w:val="000000"/>
          <w:position w:val="-12"/>
        </w:rPr>
        <w:t>E</w:t>
      </w:r>
      <w:r w:rsidR="00C25B40" w:rsidRPr="003D5F2D">
        <w:rPr>
          <w:i/>
          <w:color w:val="000000"/>
          <w:position w:val="-12"/>
        </w:rPr>
        <w:t>xpenditure</w:t>
      </w:r>
      <w:r w:rsidR="003D5F2D">
        <w:rPr>
          <w:i/>
          <w:color w:val="000000"/>
          <w:position w:val="-12"/>
        </w:rPr>
        <w:t>s</w:t>
      </w:r>
      <w:r w:rsidR="0059159B" w:rsidRPr="003D5F2D">
        <w:rPr>
          <w:i/>
          <w:color w:val="000000"/>
          <w:position w:val="-12"/>
        </w:rPr>
        <w:t xml:space="preserve"> (E)</w:t>
      </w:r>
    </w:p>
    <w:p w:rsidR="00C709C2" w:rsidRDefault="00C709C2" w:rsidP="00036A04">
      <w:pPr>
        <w:spacing w:line="480" w:lineRule="auto"/>
        <w:rPr>
          <w:color w:val="000000"/>
          <w:position w:val="-12"/>
        </w:rPr>
      </w:pPr>
      <w:r>
        <w:rPr>
          <w:color w:val="000000"/>
          <w:position w:val="-12"/>
        </w:rPr>
        <w:tab/>
      </w:r>
      <w:r w:rsidR="003D5F2D">
        <w:rPr>
          <w:color w:val="000000"/>
          <w:position w:val="-12"/>
        </w:rPr>
        <w:t xml:space="preserve">At </w:t>
      </w:r>
      <w:r w:rsidR="00822C66">
        <w:rPr>
          <w:color w:val="000000"/>
          <w:position w:val="-12"/>
        </w:rPr>
        <w:t>U.S. Project University</w:t>
      </w:r>
    </w:p>
    <w:p w:rsidR="00C709C2" w:rsidRPr="00C709C2" w:rsidRDefault="00C709C2" w:rsidP="00F92FA3">
      <w:pPr>
        <w:spacing w:after="120" w:line="480" w:lineRule="auto"/>
        <w:rPr>
          <w:color w:val="000000"/>
          <w:position w:val="-12"/>
        </w:rPr>
      </w:pPr>
      <w:r>
        <w:rPr>
          <w:color w:val="000000"/>
          <w:position w:val="-12"/>
        </w:rPr>
        <w:tab/>
      </w:r>
      <w:r w:rsidR="003D5F2D">
        <w:rPr>
          <w:color w:val="000000"/>
          <w:position w:val="-12"/>
        </w:rPr>
        <w:t xml:space="preserve">In </w:t>
      </w:r>
      <w:r>
        <w:rPr>
          <w:color w:val="000000"/>
          <w:position w:val="-12"/>
        </w:rPr>
        <w:t>Host Country</w:t>
      </w:r>
    </w:p>
    <w:p w:rsidR="0059159B" w:rsidRPr="003D5F2D" w:rsidRDefault="0059159B" w:rsidP="00036A04">
      <w:pPr>
        <w:spacing w:line="480" w:lineRule="auto"/>
        <w:rPr>
          <w:i/>
          <w:color w:val="000000"/>
          <w:position w:val="-12"/>
        </w:rPr>
      </w:pPr>
      <w:r w:rsidRPr="003D5F2D">
        <w:rPr>
          <w:i/>
          <w:color w:val="000000"/>
          <w:position w:val="-12"/>
        </w:rPr>
        <w:t>Research Management (M)</w:t>
      </w:r>
    </w:p>
    <w:p w:rsidR="0059159B" w:rsidRDefault="0059159B" w:rsidP="00036A04">
      <w:pPr>
        <w:spacing w:line="480" w:lineRule="auto"/>
        <w:rPr>
          <w:color w:val="000000"/>
          <w:position w:val="-12"/>
        </w:rPr>
      </w:pPr>
      <w:r>
        <w:rPr>
          <w:color w:val="000000"/>
          <w:position w:val="-12"/>
        </w:rPr>
        <w:tab/>
        <w:t xml:space="preserve">Controlled Experiment </w:t>
      </w:r>
      <w:r w:rsidRPr="00C709C2">
        <w:rPr>
          <w:i/>
          <w:color w:val="000000"/>
          <w:position w:val="-12"/>
        </w:rPr>
        <w:t>v</w:t>
      </w:r>
      <w:r w:rsidR="00C709C2" w:rsidRPr="00C709C2">
        <w:rPr>
          <w:i/>
          <w:color w:val="000000"/>
          <w:position w:val="-12"/>
        </w:rPr>
        <w:t>ersus</w:t>
      </w:r>
      <w:r>
        <w:rPr>
          <w:color w:val="000000"/>
          <w:position w:val="-12"/>
        </w:rPr>
        <w:t xml:space="preserve"> Statistical Survey</w:t>
      </w:r>
    </w:p>
    <w:p w:rsidR="0059159B" w:rsidRDefault="0059159B" w:rsidP="00036A04">
      <w:pPr>
        <w:spacing w:line="480" w:lineRule="auto"/>
        <w:ind w:firstLine="720"/>
        <w:rPr>
          <w:color w:val="000000"/>
          <w:position w:val="-12"/>
        </w:rPr>
      </w:pPr>
      <w:r>
        <w:rPr>
          <w:color w:val="000000"/>
          <w:position w:val="-12"/>
        </w:rPr>
        <w:t>Sample Size</w:t>
      </w:r>
    </w:p>
    <w:p w:rsidR="0059159B" w:rsidRDefault="0059159B" w:rsidP="00036A04">
      <w:pPr>
        <w:spacing w:line="480" w:lineRule="auto"/>
        <w:rPr>
          <w:color w:val="000000"/>
          <w:position w:val="-12"/>
        </w:rPr>
      </w:pPr>
    </w:p>
    <w:p w:rsidR="00E006E5" w:rsidRPr="003D5F2D" w:rsidRDefault="00E006E5" w:rsidP="00036A04">
      <w:pPr>
        <w:spacing w:line="480" w:lineRule="auto"/>
        <w:rPr>
          <w:i/>
          <w:color w:val="000000"/>
          <w:position w:val="-12"/>
        </w:rPr>
      </w:pPr>
      <w:r w:rsidRPr="003D5F2D">
        <w:rPr>
          <w:i/>
          <w:color w:val="000000"/>
          <w:position w:val="-12"/>
        </w:rPr>
        <w:t xml:space="preserve">Investigator </w:t>
      </w:r>
      <w:r w:rsidR="0059159B" w:rsidRPr="003D5F2D">
        <w:rPr>
          <w:i/>
          <w:color w:val="000000"/>
          <w:position w:val="-12"/>
        </w:rPr>
        <w:t xml:space="preserve">and Collaborator </w:t>
      </w:r>
      <w:r w:rsidR="004D1481">
        <w:rPr>
          <w:i/>
          <w:color w:val="000000"/>
          <w:position w:val="-12"/>
        </w:rPr>
        <w:t xml:space="preserve">FTE and </w:t>
      </w:r>
      <w:r w:rsidR="00626778" w:rsidRPr="003D5F2D">
        <w:rPr>
          <w:i/>
          <w:color w:val="000000"/>
          <w:position w:val="-12"/>
        </w:rPr>
        <w:t>H</w:t>
      </w:r>
      <w:r w:rsidRPr="003D5F2D">
        <w:rPr>
          <w:i/>
          <w:color w:val="000000"/>
          <w:position w:val="-12"/>
        </w:rPr>
        <w:t xml:space="preserve">uman </w:t>
      </w:r>
      <w:r w:rsidR="00626778" w:rsidRPr="003D5F2D">
        <w:rPr>
          <w:i/>
          <w:color w:val="000000"/>
          <w:position w:val="-12"/>
        </w:rPr>
        <w:t>C</w:t>
      </w:r>
      <w:r w:rsidRPr="003D5F2D">
        <w:rPr>
          <w:i/>
          <w:color w:val="000000"/>
          <w:position w:val="-12"/>
        </w:rPr>
        <w:t xml:space="preserve">apital </w:t>
      </w:r>
      <w:r w:rsidR="0059159B" w:rsidRPr="003D5F2D">
        <w:rPr>
          <w:i/>
          <w:color w:val="000000"/>
          <w:position w:val="-12"/>
        </w:rPr>
        <w:t>(C)</w:t>
      </w:r>
    </w:p>
    <w:p w:rsidR="00C25B40" w:rsidRDefault="006720A9" w:rsidP="00036A04">
      <w:pPr>
        <w:spacing w:line="480" w:lineRule="auto"/>
        <w:ind w:firstLine="720"/>
        <w:rPr>
          <w:color w:val="000000"/>
          <w:position w:val="-12"/>
        </w:rPr>
      </w:pPr>
      <w:r>
        <w:rPr>
          <w:color w:val="000000"/>
          <w:position w:val="-12"/>
        </w:rPr>
        <w:t xml:space="preserve">Scientist and Collaborator </w:t>
      </w:r>
      <w:r w:rsidR="0059159B">
        <w:rPr>
          <w:color w:val="000000"/>
          <w:position w:val="-12"/>
        </w:rPr>
        <w:t>A</w:t>
      </w:r>
      <w:r w:rsidR="00C25B40">
        <w:rPr>
          <w:color w:val="000000"/>
          <w:position w:val="-12"/>
        </w:rPr>
        <w:t>ge</w:t>
      </w:r>
      <w:r w:rsidR="003D5F2D">
        <w:rPr>
          <w:color w:val="000000"/>
          <w:position w:val="-12"/>
        </w:rPr>
        <w:t xml:space="preserve"> Distribution</w:t>
      </w:r>
      <w:r>
        <w:rPr>
          <w:color w:val="000000"/>
          <w:position w:val="-12"/>
        </w:rPr>
        <w:t>s</w:t>
      </w:r>
    </w:p>
    <w:p w:rsidR="00C25B40" w:rsidRDefault="003D5F2D" w:rsidP="00036A04">
      <w:pPr>
        <w:spacing w:line="480" w:lineRule="auto"/>
        <w:ind w:firstLine="720"/>
        <w:rPr>
          <w:color w:val="000000"/>
          <w:position w:val="-12"/>
        </w:rPr>
      </w:pPr>
      <w:r>
        <w:rPr>
          <w:color w:val="000000"/>
          <w:position w:val="-12"/>
        </w:rPr>
        <w:t>Distribution</w:t>
      </w:r>
      <w:r w:rsidR="006720A9">
        <w:rPr>
          <w:color w:val="000000"/>
          <w:position w:val="-12"/>
        </w:rPr>
        <w:t>s</w:t>
      </w:r>
      <w:r>
        <w:rPr>
          <w:color w:val="000000"/>
          <w:position w:val="-12"/>
        </w:rPr>
        <w:t xml:space="preserve"> of </w:t>
      </w:r>
      <w:r w:rsidR="0059159B">
        <w:rPr>
          <w:color w:val="000000"/>
          <w:position w:val="-12"/>
        </w:rPr>
        <w:t>H</w:t>
      </w:r>
      <w:r w:rsidR="00C25B40">
        <w:rPr>
          <w:color w:val="000000"/>
          <w:position w:val="-12"/>
        </w:rPr>
        <w:t>i</w:t>
      </w:r>
      <w:r w:rsidR="0059159B">
        <w:rPr>
          <w:color w:val="000000"/>
          <w:position w:val="-12"/>
        </w:rPr>
        <w:t>ghest D</w:t>
      </w:r>
      <w:r w:rsidR="00C25B40">
        <w:rPr>
          <w:color w:val="000000"/>
          <w:position w:val="-12"/>
        </w:rPr>
        <w:t>egree</w:t>
      </w:r>
      <w:r>
        <w:rPr>
          <w:color w:val="000000"/>
          <w:position w:val="-12"/>
        </w:rPr>
        <w:t>s</w:t>
      </w:r>
    </w:p>
    <w:p w:rsidR="00E006E5" w:rsidRDefault="006720A9" w:rsidP="00036A04">
      <w:pPr>
        <w:spacing w:after="120" w:line="480" w:lineRule="auto"/>
        <w:ind w:firstLine="720"/>
        <w:rPr>
          <w:color w:val="000000"/>
          <w:position w:val="-12"/>
        </w:rPr>
      </w:pPr>
      <w:r>
        <w:rPr>
          <w:color w:val="000000"/>
          <w:position w:val="-12"/>
        </w:rPr>
        <w:t xml:space="preserve">Position </w:t>
      </w:r>
      <w:r w:rsidR="0059159B">
        <w:rPr>
          <w:color w:val="000000"/>
          <w:position w:val="-12"/>
        </w:rPr>
        <w:t>R</w:t>
      </w:r>
      <w:r w:rsidR="00E006E5">
        <w:rPr>
          <w:color w:val="000000"/>
          <w:position w:val="-12"/>
        </w:rPr>
        <w:t>ank</w:t>
      </w:r>
      <w:r w:rsidR="003D5F2D">
        <w:rPr>
          <w:color w:val="000000"/>
          <w:position w:val="-12"/>
        </w:rPr>
        <w:t xml:space="preserve"> Distribution</w:t>
      </w:r>
      <w:r>
        <w:rPr>
          <w:color w:val="000000"/>
          <w:position w:val="-12"/>
        </w:rPr>
        <w:t>s</w:t>
      </w:r>
    </w:p>
    <w:p w:rsidR="0059159B" w:rsidRPr="003D5F2D" w:rsidRDefault="00C709C2" w:rsidP="00036A04">
      <w:pPr>
        <w:spacing w:line="480" w:lineRule="auto"/>
        <w:rPr>
          <w:i/>
        </w:rPr>
      </w:pPr>
      <w:r w:rsidRPr="003D5F2D">
        <w:rPr>
          <w:i/>
        </w:rPr>
        <w:t>I</w:t>
      </w:r>
      <w:r w:rsidR="00840201" w:rsidRPr="003D5F2D">
        <w:rPr>
          <w:rFonts w:cs="Times New Roman"/>
          <w:i/>
          <w:szCs w:val="24"/>
        </w:rPr>
        <w:t>nstitutional and Environmental C</w:t>
      </w:r>
      <w:r w:rsidRPr="003D5F2D">
        <w:rPr>
          <w:rFonts w:cs="Times New Roman"/>
          <w:i/>
          <w:szCs w:val="24"/>
        </w:rPr>
        <w:t>onditions (I</w:t>
      </w:r>
      <w:r w:rsidR="00840201" w:rsidRPr="003D5F2D">
        <w:rPr>
          <w:rFonts w:cs="Times New Roman"/>
          <w:i/>
          <w:szCs w:val="24"/>
        </w:rPr>
        <w:t>)</w:t>
      </w:r>
    </w:p>
    <w:p w:rsidR="00BA349A" w:rsidRDefault="00E006E5" w:rsidP="00036A04">
      <w:pPr>
        <w:spacing w:line="480" w:lineRule="auto"/>
        <w:ind w:firstLine="720"/>
        <w:rPr>
          <w:color w:val="000000"/>
          <w:position w:val="-12"/>
        </w:rPr>
      </w:pPr>
      <w:r>
        <w:t xml:space="preserve"> </w:t>
      </w:r>
      <w:r w:rsidR="00840201">
        <w:rPr>
          <w:color w:val="000000"/>
          <w:position w:val="-12"/>
        </w:rPr>
        <w:t xml:space="preserve">On-Station </w:t>
      </w:r>
      <w:r w:rsidR="00840201" w:rsidRPr="00C709C2">
        <w:rPr>
          <w:i/>
          <w:color w:val="000000"/>
          <w:position w:val="-12"/>
        </w:rPr>
        <w:t>versus</w:t>
      </w:r>
      <w:r w:rsidR="00840201">
        <w:rPr>
          <w:color w:val="000000"/>
          <w:position w:val="-12"/>
        </w:rPr>
        <w:t xml:space="preserve"> Off-Station research</w:t>
      </w:r>
    </w:p>
    <w:p w:rsidR="00840201" w:rsidRPr="00C25B40" w:rsidRDefault="00840201" w:rsidP="00036A04">
      <w:pPr>
        <w:spacing w:line="480" w:lineRule="auto"/>
        <w:ind w:firstLine="720"/>
        <w:rPr>
          <w:szCs w:val="24"/>
        </w:rPr>
      </w:pPr>
      <w:r>
        <w:t>Transportation Modes</w:t>
      </w:r>
    </w:p>
    <w:p w:rsidR="00483EDE" w:rsidRDefault="00840201" w:rsidP="00036A04">
      <w:pPr>
        <w:spacing w:line="480" w:lineRule="auto"/>
        <w:ind w:firstLine="720"/>
      </w:pPr>
      <w:r>
        <w:rPr>
          <w:color w:val="000000"/>
          <w:position w:val="-12"/>
        </w:rPr>
        <w:t>Road C</w:t>
      </w:r>
      <w:r w:rsidR="00483EDE">
        <w:rPr>
          <w:color w:val="000000"/>
          <w:position w:val="-12"/>
        </w:rPr>
        <w:t>onditions</w:t>
      </w:r>
      <w:r>
        <w:rPr>
          <w:color w:val="000000"/>
          <w:position w:val="-12"/>
        </w:rPr>
        <w:t xml:space="preserve"> and Distances</w:t>
      </w:r>
    </w:p>
    <w:p w:rsidR="00840201" w:rsidRDefault="00840201" w:rsidP="00F92FA3">
      <w:pPr>
        <w:spacing w:after="240" w:line="480" w:lineRule="auto"/>
        <w:ind w:firstLine="720"/>
        <w:rPr>
          <w:szCs w:val="24"/>
        </w:rPr>
      </w:pPr>
      <w:r w:rsidRPr="00C25B40">
        <w:rPr>
          <w:szCs w:val="24"/>
        </w:rPr>
        <w:t>Climate</w:t>
      </w:r>
      <w:r>
        <w:rPr>
          <w:szCs w:val="24"/>
        </w:rPr>
        <w:t xml:space="preserve"> and other Environmental Conditions</w:t>
      </w:r>
    </w:p>
    <w:p w:rsidR="00031C33" w:rsidRDefault="004C6969" w:rsidP="00036A04">
      <w:pPr>
        <w:spacing w:after="240" w:line="480" w:lineRule="auto"/>
        <w:ind w:firstLine="720"/>
      </w:pPr>
      <w:r>
        <w:t xml:space="preserve">Knowledge production function (1) </w:t>
      </w:r>
      <w:r w:rsidR="00AA1D4E">
        <w:t>or, equivalently, (6</w:t>
      </w:r>
      <w:r w:rsidR="00C76B42">
        <w:t xml:space="preserve">) </w:t>
      </w:r>
      <w:r>
        <w:t>can be estimated with distance-func</w:t>
      </w:r>
      <w:r w:rsidR="00976033">
        <w:t xml:space="preserve">tion methods (Fare and Primont </w:t>
      </w:r>
      <w:r>
        <w:t xml:space="preserve">1995).  </w:t>
      </w:r>
      <w:r w:rsidR="00931223">
        <w:t>Attention to u</w:t>
      </w:r>
      <w:r w:rsidR="004D1481">
        <w:t xml:space="preserve">nexplained variation </w:t>
      </w:r>
      <w:r w:rsidR="004D1481" w:rsidRPr="004D1481">
        <w:rPr>
          <w:position w:val="-6"/>
        </w:rPr>
        <w:object w:dxaOrig="200" w:dyaOrig="220">
          <v:shape id="_x0000_i1047" type="#_x0000_t75" style="width:9.75pt;height:11.25pt" o:ole="">
            <v:imagedata r:id="rId55" o:title=""/>
          </v:shape>
          <o:OLEObject Type="Embed" ProgID="Equation.DSMT4" ShapeID="_x0000_i1047" DrawAspect="Content" ObjectID="_1358241488" r:id="rId56"/>
        </w:object>
      </w:r>
      <w:r w:rsidR="006720A9">
        <w:t xml:space="preserve"> in equation (1)</w:t>
      </w:r>
      <w:r>
        <w:t xml:space="preserve"> is </w:t>
      </w:r>
      <w:r w:rsidR="00931223">
        <w:t xml:space="preserve">useful.  </w:t>
      </w:r>
      <w:r w:rsidR="003C4280">
        <w:t xml:space="preserve">If we consider </w:t>
      </w:r>
      <w:r w:rsidR="003C4280" w:rsidRPr="003C4280">
        <w:rPr>
          <w:position w:val="-6"/>
        </w:rPr>
        <w:object w:dxaOrig="200" w:dyaOrig="220">
          <v:shape id="_x0000_i1048" type="#_x0000_t75" style="width:9.75pt;height:11.25pt" o:ole="">
            <v:imagedata r:id="rId57" o:title=""/>
          </v:shape>
          <o:OLEObject Type="Embed" ProgID="Equation.DSMT4" ShapeID="_x0000_i1048" DrawAspect="Content" ObjectID="_1358241489" r:id="rId58"/>
        </w:object>
      </w:r>
      <w:r w:rsidR="003C4280">
        <w:t xml:space="preserve"> to be the sum two independent random </w:t>
      </w:r>
      <w:r w:rsidR="003C4280">
        <w:lastRenderedPageBreak/>
        <w:t xml:space="preserve">variables, </w:t>
      </w:r>
      <w:r w:rsidR="003C4280" w:rsidRPr="003C4280">
        <w:rPr>
          <w:position w:val="-10"/>
        </w:rPr>
        <w:object w:dxaOrig="999" w:dyaOrig="279">
          <v:shape id="_x0000_i1049" type="#_x0000_t75" style="width:50.25pt;height:14.25pt" o:ole="">
            <v:imagedata r:id="rId59" o:title=""/>
          </v:shape>
          <o:OLEObject Type="Embed" ProgID="Equation.DSMT4" ShapeID="_x0000_i1049" DrawAspect="Content" ObjectID="_1358241490" r:id="rId60"/>
        </w:object>
      </w:r>
      <w:r w:rsidR="00EA36F1">
        <w:t>, the latter may be used to represent frontier or best-research-practice performance, and the former to represent negativ</w:t>
      </w:r>
      <w:r w:rsidR="006720A9">
        <w:t>e deviations from that</w:t>
      </w:r>
      <w:r w:rsidR="00804301">
        <w:t xml:space="preserve"> frontier.</w:t>
      </w:r>
      <w:r w:rsidR="00EA36F1">
        <w:t xml:space="preserve">  Error </w:t>
      </w:r>
      <w:r w:rsidR="00EA36F1" w:rsidRPr="00EA36F1">
        <w:rPr>
          <w:position w:val="-6"/>
        </w:rPr>
        <w:object w:dxaOrig="200" w:dyaOrig="220">
          <v:shape id="_x0000_i1050" type="#_x0000_t75" style="width:9.75pt;height:11.25pt" o:ole="">
            <v:imagedata r:id="rId61" o:title=""/>
          </v:shape>
          <o:OLEObject Type="Embed" ProgID="Equation.DSMT4" ShapeID="_x0000_i1050" DrawAspect="Content" ObjectID="_1358241491" r:id="rId62"/>
        </w:object>
      </w:r>
      <w:r w:rsidR="00804301">
        <w:t>thus provides</w:t>
      </w:r>
      <w:r w:rsidR="00EA36F1">
        <w:t xml:space="preserve"> the basis for conducting </w:t>
      </w:r>
      <w:r w:rsidR="00D60CB9" w:rsidRPr="002115B7">
        <w:t>cross-study comparisons of the</w:t>
      </w:r>
      <w:r w:rsidR="00D60CB9" w:rsidRPr="00EA36F1">
        <w:t xml:space="preserve"> efficiency</w:t>
      </w:r>
      <w:r w:rsidR="00D60CB9" w:rsidRPr="00031C33">
        <w:rPr>
          <w:color w:val="FF0000"/>
        </w:rPr>
        <w:t xml:space="preserve"> </w:t>
      </w:r>
      <w:r w:rsidR="00D60CB9" w:rsidRPr="002115B7">
        <w:t>with</w:t>
      </w:r>
      <w:r w:rsidR="00EA36F1">
        <w:t xml:space="preserve"> which research resources are</w:t>
      </w:r>
      <w:r w:rsidR="00804301">
        <w:t xml:space="preserve"> used to achieve </w:t>
      </w:r>
      <w:r w:rsidR="00EA36F1">
        <w:t>knowledge</w:t>
      </w:r>
      <w:r w:rsidR="00804301">
        <w:t xml:space="preserve">.  </w:t>
      </w:r>
    </w:p>
    <w:p w:rsidR="006E1A41" w:rsidRDefault="00F37792" w:rsidP="007241DF">
      <w:pPr>
        <w:rPr>
          <w:b/>
        </w:rPr>
      </w:pPr>
      <w:r>
        <w:rPr>
          <w:b/>
        </w:rPr>
        <w:t xml:space="preserve">Utility Computation </w:t>
      </w:r>
      <w:r w:rsidR="006E1A41" w:rsidRPr="006E1A41">
        <w:rPr>
          <w:b/>
        </w:rPr>
        <w:t>Example</w:t>
      </w:r>
    </w:p>
    <w:p w:rsidR="007241DF" w:rsidRPr="006E1A41" w:rsidRDefault="007241DF" w:rsidP="007241DF">
      <w:pPr>
        <w:rPr>
          <w:b/>
        </w:rPr>
      </w:pPr>
    </w:p>
    <w:p w:rsidR="0051548C" w:rsidRPr="002A18BB" w:rsidRDefault="00F37792" w:rsidP="00036A04">
      <w:pPr>
        <w:spacing w:line="480" w:lineRule="auto"/>
        <w:ind w:firstLine="720"/>
      </w:pPr>
      <w:r>
        <w:t xml:space="preserve">An example from </w:t>
      </w:r>
      <w:r w:rsidRPr="002A18BB">
        <w:t>Investigation 07MNE04UM</w:t>
      </w:r>
      <w:r w:rsidR="005D1B8B">
        <w:t>, a University of Michigan AquaFish study conducted in China,</w:t>
      </w:r>
      <w:r w:rsidRPr="002A18BB">
        <w:t xml:space="preserve"> </w:t>
      </w:r>
      <w:r>
        <w:t xml:space="preserve">will illustrate the method we </w:t>
      </w:r>
      <w:r w:rsidR="005164D4">
        <w:t>are using</w:t>
      </w:r>
      <w:r>
        <w:t xml:space="preserve"> to compute an AquaFish study’s knowledge </w:t>
      </w:r>
      <w:r w:rsidR="005164D4">
        <w:t xml:space="preserve">contribution.  The purpose of </w:t>
      </w:r>
      <w:r w:rsidR="005164D4" w:rsidRPr="002A18BB">
        <w:t xml:space="preserve">07MNE04UM </w:t>
      </w:r>
      <w:r w:rsidR="00CD70C1">
        <w:t xml:space="preserve"> is </w:t>
      </w:r>
      <w:r>
        <w:t xml:space="preserve">to </w:t>
      </w:r>
      <w:r w:rsidR="0051548C" w:rsidRPr="002A18BB">
        <w:t>examin</w:t>
      </w:r>
      <w:r>
        <w:t>e</w:t>
      </w:r>
      <w:r w:rsidR="00CD70C1">
        <w:t xml:space="preserve"> </w:t>
      </w:r>
      <w:r w:rsidR="008207EA">
        <w:t xml:space="preserve">ways of reducing </w:t>
      </w:r>
      <w:r w:rsidR="005164D4">
        <w:t xml:space="preserve">effluent and settling-pond </w:t>
      </w:r>
      <w:r w:rsidR="008207EA">
        <w:t>pollution</w:t>
      </w:r>
      <w:r w:rsidR="001E0603">
        <w:t xml:space="preserve"> from Chinese shrimp production</w:t>
      </w:r>
      <w:r w:rsidR="00512628">
        <w:t xml:space="preserve">.  </w:t>
      </w:r>
      <w:r w:rsidR="00894FF1">
        <w:t>F</w:t>
      </w:r>
      <w:r w:rsidR="00512628">
        <w:t xml:space="preserve">ish yield is compared </w:t>
      </w:r>
      <w:r w:rsidR="00894FF1">
        <w:t xml:space="preserve">in that study </w:t>
      </w:r>
      <w:r w:rsidR="00512628">
        <w:t>with w</w:t>
      </w:r>
      <w:r w:rsidR="0051548C" w:rsidRPr="002A18BB">
        <w:t>at</w:t>
      </w:r>
      <w:r w:rsidR="00512628">
        <w:t xml:space="preserve">er quality as measured by </w:t>
      </w:r>
      <w:r w:rsidR="00894FF1">
        <w:t>settling-</w:t>
      </w:r>
      <w:r w:rsidR="00512628">
        <w:t xml:space="preserve">pond chemical content.  </w:t>
      </w:r>
      <w:r w:rsidR="007336C9">
        <w:t>Statistical-survey rather than e</w:t>
      </w:r>
      <w:r w:rsidR="00894FF1">
        <w:t>xperimental-control methods are</w:t>
      </w:r>
      <w:r w:rsidR="007336C9">
        <w:t xml:space="preserve"> used.  </w:t>
      </w:r>
      <w:r w:rsidR="00894FF1">
        <w:t>Relevant data in one of its treatments are</w:t>
      </w:r>
      <w:r w:rsidR="0051548C" w:rsidRPr="002A18BB">
        <w:t>:</w:t>
      </w:r>
    </w:p>
    <w:p w:rsidR="0051548C" w:rsidRPr="002A18BB" w:rsidRDefault="0051548C" w:rsidP="0051548C">
      <w:pPr>
        <w:jc w:val="center"/>
      </w:pPr>
    </w:p>
    <w:tbl>
      <w:tblPr>
        <w:tblStyle w:val="TableGrid"/>
        <w:tblW w:w="0" w:type="auto"/>
        <w:tblLook w:val="00BF" w:firstRow="1" w:lastRow="0" w:firstColumn="1" w:lastColumn="0" w:noHBand="0" w:noVBand="0"/>
      </w:tblPr>
      <w:tblGrid>
        <w:gridCol w:w="1951"/>
        <w:gridCol w:w="2058"/>
        <w:gridCol w:w="2007"/>
        <w:gridCol w:w="1618"/>
        <w:gridCol w:w="1222"/>
      </w:tblGrid>
      <w:tr w:rsidR="0051548C" w:rsidRPr="002A18BB" w:rsidTr="003B0544">
        <w:tc>
          <w:tcPr>
            <w:tcW w:w="1951" w:type="dxa"/>
            <w:tcBorders>
              <w:bottom w:val="single" w:sz="4" w:space="0" w:color="auto"/>
            </w:tcBorders>
            <w:vAlign w:val="center"/>
          </w:tcPr>
          <w:p w:rsidR="0051548C" w:rsidRPr="002A18BB" w:rsidRDefault="00362730" w:rsidP="003B0544">
            <w:pPr>
              <w:jc w:val="center"/>
              <w:rPr>
                <w:rFonts w:ascii="Times New Roman" w:eastAsia="GB18030 Bitmap" w:hAnsi="Times New Roman"/>
              </w:rPr>
            </w:pPr>
            <w:r>
              <w:rPr>
                <w:rFonts w:ascii="Times New Roman" w:eastAsia="GB18030 Bitmap" w:hAnsi="Times New Roman"/>
              </w:rPr>
              <w:t>Outcome</w:t>
            </w:r>
          </w:p>
        </w:tc>
        <w:tc>
          <w:tcPr>
            <w:tcW w:w="2058" w:type="dxa"/>
            <w:tcBorders>
              <w:bottom w:val="single" w:sz="4" w:space="0" w:color="auto"/>
            </w:tcBorders>
            <w:vAlign w:val="center"/>
          </w:tcPr>
          <w:p w:rsidR="0051548C" w:rsidRPr="002A18BB" w:rsidRDefault="00362730" w:rsidP="003B0544">
            <w:pPr>
              <w:jc w:val="center"/>
              <w:rPr>
                <w:rFonts w:ascii="Times New Roman" w:eastAsia="GB18030 Bitmap" w:hAnsi="Times New Roman"/>
              </w:rPr>
            </w:pPr>
            <w:r>
              <w:rPr>
                <w:rFonts w:ascii="Times New Roman" w:eastAsia="GB18030 Bitmap" w:hAnsi="Times New Roman"/>
              </w:rPr>
              <w:t>Level</w:t>
            </w:r>
          </w:p>
        </w:tc>
        <w:tc>
          <w:tcPr>
            <w:tcW w:w="2007" w:type="dxa"/>
            <w:vAlign w:val="center"/>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Prior probability</w:t>
            </w:r>
          </w:p>
        </w:tc>
        <w:tc>
          <w:tcPr>
            <w:tcW w:w="1618" w:type="dxa"/>
            <w:tcBorders>
              <w:right w:val="single" w:sz="4" w:space="0" w:color="auto"/>
            </w:tcBorders>
            <w:vAlign w:val="center"/>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Posterior mean</w:t>
            </w:r>
          </w:p>
        </w:tc>
        <w:tc>
          <w:tcPr>
            <w:tcW w:w="1222" w:type="dxa"/>
            <w:tcBorders>
              <w:left w:val="single" w:sz="4" w:space="0" w:color="auto"/>
            </w:tcBorders>
            <w:vAlign w:val="center"/>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Posterior standard deviation</w:t>
            </w:r>
          </w:p>
        </w:tc>
      </w:tr>
      <w:tr w:rsidR="0051548C" w:rsidRPr="002A18BB" w:rsidTr="003B0544">
        <w:trPr>
          <w:trHeight w:val="291"/>
        </w:trPr>
        <w:tc>
          <w:tcPr>
            <w:tcW w:w="1951" w:type="dxa"/>
            <w:vMerge w:val="restart"/>
          </w:tcPr>
          <w:p w:rsidR="0051548C" w:rsidRPr="002A18BB" w:rsidRDefault="00512628" w:rsidP="003B0544">
            <w:pPr>
              <w:jc w:val="center"/>
              <w:rPr>
                <w:rFonts w:ascii="Times New Roman" w:eastAsia="GB18030 Bitmap" w:hAnsi="Times New Roman"/>
              </w:rPr>
            </w:pPr>
            <w:r>
              <w:rPr>
                <w:rFonts w:ascii="Times New Roman" w:eastAsia="GB18030 Bitmap" w:hAnsi="Times New Roman"/>
              </w:rPr>
              <w:t>Fish</w:t>
            </w:r>
            <w:r w:rsidR="0051548C" w:rsidRPr="002A18BB">
              <w:rPr>
                <w:rFonts w:ascii="Times New Roman" w:eastAsia="GB18030 Bitmap" w:hAnsi="Times New Roman"/>
              </w:rPr>
              <w:t xml:space="preserve"> yield (kg/ha)</w:t>
            </w:r>
          </w:p>
        </w:tc>
        <w:tc>
          <w:tcPr>
            <w:tcW w:w="2058" w:type="dxa"/>
            <w:tcBorders>
              <w:bottom w:val="single" w:sz="4" w:space="0" w:color="auto"/>
            </w:tcBorders>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Low         7000</w:t>
            </w:r>
          </w:p>
        </w:tc>
        <w:tc>
          <w:tcPr>
            <w:tcW w:w="2007" w:type="dxa"/>
            <w:tcBorders>
              <w:bottom w:val="single" w:sz="4" w:space="0" w:color="auto"/>
            </w:tcBorders>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0.10</w:t>
            </w:r>
          </w:p>
        </w:tc>
        <w:tc>
          <w:tcPr>
            <w:tcW w:w="1618" w:type="dxa"/>
            <w:vMerge w:val="restart"/>
            <w:tcBorders>
              <w:right w:val="single" w:sz="4" w:space="0" w:color="auto"/>
            </w:tcBorders>
            <w:vAlign w:val="center"/>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8255.06</w:t>
            </w:r>
          </w:p>
        </w:tc>
        <w:tc>
          <w:tcPr>
            <w:tcW w:w="1222" w:type="dxa"/>
            <w:vMerge w:val="restart"/>
            <w:tcBorders>
              <w:left w:val="single" w:sz="4" w:space="0" w:color="auto"/>
            </w:tcBorders>
            <w:vAlign w:val="center"/>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1438.05</w:t>
            </w:r>
          </w:p>
        </w:tc>
      </w:tr>
      <w:tr w:rsidR="0051548C" w:rsidRPr="002A18BB" w:rsidTr="003B0544">
        <w:trPr>
          <w:trHeight w:val="336"/>
        </w:trPr>
        <w:tc>
          <w:tcPr>
            <w:tcW w:w="1951" w:type="dxa"/>
            <w:vMerge/>
          </w:tcPr>
          <w:p w:rsidR="0051548C" w:rsidRPr="002A18BB" w:rsidRDefault="0051548C" w:rsidP="003B0544">
            <w:pPr>
              <w:jc w:val="center"/>
              <w:rPr>
                <w:rFonts w:ascii="Times New Roman" w:eastAsia="GB18030 Bitmap" w:hAnsi="Times New Roman"/>
              </w:rPr>
            </w:pPr>
          </w:p>
        </w:tc>
        <w:tc>
          <w:tcPr>
            <w:tcW w:w="2058" w:type="dxa"/>
            <w:tcBorders>
              <w:top w:val="single" w:sz="4" w:space="0" w:color="auto"/>
              <w:bottom w:val="single" w:sz="4" w:space="0" w:color="auto"/>
            </w:tcBorders>
          </w:tcPr>
          <w:p w:rsidR="0051548C" w:rsidRPr="002A18BB" w:rsidRDefault="00B87084" w:rsidP="003B0544">
            <w:pPr>
              <w:jc w:val="center"/>
              <w:rPr>
                <w:rFonts w:ascii="Times New Roman" w:eastAsia="GB18030 Bitmap" w:hAnsi="Times New Roman"/>
              </w:rPr>
            </w:pPr>
            <w:r>
              <w:rPr>
                <w:rFonts w:ascii="Times New Roman" w:eastAsia="GB18030 Bitmap" w:hAnsi="Times New Roman"/>
              </w:rPr>
              <w:t>Medium</w:t>
            </w:r>
            <w:r w:rsidR="0051548C" w:rsidRPr="002A18BB">
              <w:rPr>
                <w:rFonts w:ascii="Times New Roman" w:eastAsia="GB18030 Bitmap" w:hAnsi="Times New Roman"/>
              </w:rPr>
              <w:t xml:space="preserve">   </w:t>
            </w:r>
            <w:r w:rsidR="0051548C">
              <w:rPr>
                <w:rFonts w:ascii="Times New Roman" w:eastAsia="GB18030 Bitmap" w:hAnsi="Times New Roman"/>
              </w:rPr>
              <w:t xml:space="preserve"> </w:t>
            </w:r>
            <w:r w:rsidR="0051548C" w:rsidRPr="002A18BB">
              <w:rPr>
                <w:rFonts w:ascii="Times New Roman" w:eastAsia="GB18030 Bitmap" w:hAnsi="Times New Roman"/>
              </w:rPr>
              <w:t>8000</w:t>
            </w:r>
          </w:p>
        </w:tc>
        <w:tc>
          <w:tcPr>
            <w:tcW w:w="2007" w:type="dxa"/>
            <w:tcBorders>
              <w:top w:val="single" w:sz="4" w:space="0" w:color="auto"/>
              <w:bottom w:val="single" w:sz="4" w:space="0" w:color="auto"/>
            </w:tcBorders>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0.60</w:t>
            </w:r>
          </w:p>
        </w:tc>
        <w:tc>
          <w:tcPr>
            <w:tcW w:w="1618" w:type="dxa"/>
            <w:vMerge/>
            <w:tcBorders>
              <w:right w:val="single" w:sz="4" w:space="0" w:color="auto"/>
            </w:tcBorders>
            <w:vAlign w:val="center"/>
          </w:tcPr>
          <w:p w:rsidR="0051548C" w:rsidRPr="002A18BB" w:rsidRDefault="0051548C" w:rsidP="003B0544">
            <w:pPr>
              <w:jc w:val="center"/>
              <w:rPr>
                <w:rFonts w:ascii="Times New Roman" w:eastAsia="GB18030 Bitmap" w:hAnsi="Times New Roman"/>
              </w:rPr>
            </w:pPr>
          </w:p>
        </w:tc>
        <w:tc>
          <w:tcPr>
            <w:tcW w:w="1222" w:type="dxa"/>
            <w:vMerge/>
            <w:tcBorders>
              <w:left w:val="single" w:sz="4" w:space="0" w:color="auto"/>
            </w:tcBorders>
            <w:vAlign w:val="center"/>
          </w:tcPr>
          <w:p w:rsidR="0051548C" w:rsidRPr="002A18BB" w:rsidRDefault="0051548C" w:rsidP="003B0544">
            <w:pPr>
              <w:jc w:val="center"/>
              <w:rPr>
                <w:rFonts w:ascii="Times New Roman" w:eastAsia="GB18030 Bitmap" w:hAnsi="Times New Roman"/>
              </w:rPr>
            </w:pPr>
          </w:p>
        </w:tc>
      </w:tr>
      <w:tr w:rsidR="0051548C" w:rsidRPr="002A18BB" w:rsidTr="003B0544">
        <w:trPr>
          <w:trHeight w:val="187"/>
        </w:trPr>
        <w:tc>
          <w:tcPr>
            <w:tcW w:w="1951" w:type="dxa"/>
            <w:vMerge/>
            <w:tcBorders>
              <w:bottom w:val="single" w:sz="4" w:space="0" w:color="auto"/>
            </w:tcBorders>
          </w:tcPr>
          <w:p w:rsidR="0051548C" w:rsidRPr="002A18BB" w:rsidRDefault="0051548C" w:rsidP="003B0544">
            <w:pPr>
              <w:jc w:val="center"/>
              <w:rPr>
                <w:rFonts w:ascii="Times New Roman" w:eastAsia="GB18030 Bitmap" w:hAnsi="Times New Roman"/>
              </w:rPr>
            </w:pPr>
          </w:p>
        </w:tc>
        <w:tc>
          <w:tcPr>
            <w:tcW w:w="2058" w:type="dxa"/>
            <w:tcBorders>
              <w:top w:val="single" w:sz="4" w:space="0" w:color="auto"/>
              <w:bottom w:val="single" w:sz="4" w:space="0" w:color="auto"/>
            </w:tcBorders>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 xml:space="preserve"> High        9000</w:t>
            </w:r>
          </w:p>
        </w:tc>
        <w:tc>
          <w:tcPr>
            <w:tcW w:w="2007" w:type="dxa"/>
            <w:tcBorders>
              <w:top w:val="single" w:sz="4" w:space="0" w:color="auto"/>
              <w:bottom w:val="single" w:sz="4" w:space="0" w:color="auto"/>
            </w:tcBorders>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0.30</w:t>
            </w:r>
          </w:p>
        </w:tc>
        <w:tc>
          <w:tcPr>
            <w:tcW w:w="1618" w:type="dxa"/>
            <w:vMerge/>
            <w:tcBorders>
              <w:right w:val="single" w:sz="4" w:space="0" w:color="auto"/>
            </w:tcBorders>
            <w:vAlign w:val="center"/>
          </w:tcPr>
          <w:p w:rsidR="0051548C" w:rsidRPr="002A18BB" w:rsidRDefault="0051548C" w:rsidP="003B0544">
            <w:pPr>
              <w:jc w:val="center"/>
              <w:rPr>
                <w:rFonts w:ascii="Times New Roman" w:eastAsia="GB18030 Bitmap" w:hAnsi="Times New Roman"/>
              </w:rPr>
            </w:pPr>
          </w:p>
        </w:tc>
        <w:tc>
          <w:tcPr>
            <w:tcW w:w="1222" w:type="dxa"/>
            <w:vMerge/>
            <w:tcBorders>
              <w:left w:val="single" w:sz="4" w:space="0" w:color="auto"/>
            </w:tcBorders>
            <w:vAlign w:val="center"/>
          </w:tcPr>
          <w:p w:rsidR="0051548C" w:rsidRPr="002A18BB" w:rsidRDefault="0051548C" w:rsidP="003B0544">
            <w:pPr>
              <w:jc w:val="center"/>
              <w:rPr>
                <w:rFonts w:ascii="Times New Roman" w:eastAsia="GB18030 Bitmap" w:hAnsi="Times New Roman"/>
              </w:rPr>
            </w:pPr>
          </w:p>
        </w:tc>
      </w:tr>
      <w:tr w:rsidR="0051548C" w:rsidRPr="002A18BB" w:rsidTr="003B0544">
        <w:trPr>
          <w:trHeight w:val="272"/>
        </w:trPr>
        <w:tc>
          <w:tcPr>
            <w:tcW w:w="1951" w:type="dxa"/>
            <w:vMerge w:val="restart"/>
          </w:tcPr>
          <w:p w:rsidR="0051548C" w:rsidRPr="002A18BB" w:rsidRDefault="0051548C" w:rsidP="003B0544">
            <w:pPr>
              <w:jc w:val="center"/>
              <w:rPr>
                <w:rFonts w:ascii="Times New Roman" w:eastAsia="GB18030 Bitmap" w:hAnsi="Times New Roman"/>
                <w:lang w:eastAsia="zh-CN"/>
              </w:rPr>
            </w:pPr>
            <w:r w:rsidRPr="002A18BB">
              <w:rPr>
                <w:rFonts w:ascii="Times New Roman" w:eastAsia="GB18030 Bitmap" w:hAnsi="Times New Roman"/>
                <w:lang w:eastAsia="zh-CN"/>
              </w:rPr>
              <w:t>Dissolved oxygen (mg/L)</w:t>
            </w:r>
          </w:p>
        </w:tc>
        <w:tc>
          <w:tcPr>
            <w:tcW w:w="2058" w:type="dxa"/>
            <w:tcBorders>
              <w:bottom w:val="single" w:sz="4" w:space="0" w:color="auto"/>
            </w:tcBorders>
          </w:tcPr>
          <w:p w:rsidR="0051548C" w:rsidRPr="002A18BB" w:rsidRDefault="0051548C" w:rsidP="003B0544">
            <w:pPr>
              <w:rPr>
                <w:rFonts w:ascii="Times New Roman" w:eastAsia="GB18030 Bitmap" w:hAnsi="Times New Roman"/>
              </w:rPr>
            </w:pPr>
            <w:r w:rsidRPr="002A18BB">
              <w:rPr>
                <w:rFonts w:ascii="Times New Roman" w:eastAsia="GB18030 Bitmap" w:hAnsi="Times New Roman"/>
              </w:rPr>
              <w:t xml:space="preserve">    Low           6</w:t>
            </w:r>
          </w:p>
        </w:tc>
        <w:tc>
          <w:tcPr>
            <w:tcW w:w="2007" w:type="dxa"/>
            <w:tcBorders>
              <w:bottom w:val="single" w:sz="4" w:space="0" w:color="auto"/>
            </w:tcBorders>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0.20</w:t>
            </w:r>
          </w:p>
        </w:tc>
        <w:tc>
          <w:tcPr>
            <w:tcW w:w="1618" w:type="dxa"/>
            <w:vMerge w:val="restart"/>
            <w:tcBorders>
              <w:right w:val="single" w:sz="4" w:space="0" w:color="auto"/>
            </w:tcBorders>
            <w:vAlign w:val="center"/>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6.74</w:t>
            </w:r>
          </w:p>
        </w:tc>
        <w:tc>
          <w:tcPr>
            <w:tcW w:w="1222" w:type="dxa"/>
            <w:vMerge w:val="restart"/>
            <w:tcBorders>
              <w:left w:val="single" w:sz="4" w:space="0" w:color="auto"/>
            </w:tcBorders>
            <w:vAlign w:val="center"/>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1.05</w:t>
            </w:r>
          </w:p>
        </w:tc>
      </w:tr>
      <w:tr w:rsidR="0051548C" w:rsidRPr="002A18BB" w:rsidTr="003B0544">
        <w:trPr>
          <w:trHeight w:val="267"/>
        </w:trPr>
        <w:tc>
          <w:tcPr>
            <w:tcW w:w="1951" w:type="dxa"/>
            <w:vMerge/>
          </w:tcPr>
          <w:p w:rsidR="0051548C" w:rsidRPr="002A18BB" w:rsidRDefault="0051548C" w:rsidP="003B0544">
            <w:pPr>
              <w:jc w:val="center"/>
              <w:rPr>
                <w:rFonts w:ascii="Times New Roman" w:eastAsia="GB18030 Bitmap" w:hAnsi="Times New Roman"/>
                <w:lang w:eastAsia="zh-CN"/>
              </w:rPr>
            </w:pPr>
          </w:p>
        </w:tc>
        <w:tc>
          <w:tcPr>
            <w:tcW w:w="2058" w:type="dxa"/>
            <w:tcBorders>
              <w:top w:val="single" w:sz="4" w:space="0" w:color="auto"/>
              <w:bottom w:val="single" w:sz="4" w:space="0" w:color="auto"/>
            </w:tcBorders>
          </w:tcPr>
          <w:p w:rsidR="0051548C" w:rsidRPr="002A18BB" w:rsidRDefault="00B87084" w:rsidP="003B0544">
            <w:pPr>
              <w:rPr>
                <w:rFonts w:ascii="Times New Roman" w:eastAsia="GB18030 Bitmap" w:hAnsi="Times New Roman"/>
              </w:rPr>
            </w:pPr>
            <w:r>
              <w:rPr>
                <w:rFonts w:ascii="Times New Roman" w:eastAsia="GB18030 Bitmap" w:hAnsi="Times New Roman"/>
              </w:rPr>
              <w:t xml:space="preserve">    Medium</w:t>
            </w:r>
            <w:r w:rsidR="0051548C" w:rsidRPr="002A18BB">
              <w:rPr>
                <w:rFonts w:ascii="Times New Roman" w:eastAsia="GB18030 Bitmap" w:hAnsi="Times New Roman"/>
              </w:rPr>
              <w:t xml:space="preserve">     </w:t>
            </w:r>
            <w:r w:rsidR="0051548C">
              <w:rPr>
                <w:rFonts w:ascii="Times New Roman" w:eastAsia="GB18030 Bitmap" w:hAnsi="Times New Roman"/>
              </w:rPr>
              <w:t xml:space="preserve"> </w:t>
            </w:r>
            <w:r w:rsidR="0051548C" w:rsidRPr="002A18BB">
              <w:rPr>
                <w:rFonts w:ascii="Times New Roman" w:eastAsia="GB18030 Bitmap" w:hAnsi="Times New Roman"/>
              </w:rPr>
              <w:t>7</w:t>
            </w:r>
          </w:p>
        </w:tc>
        <w:tc>
          <w:tcPr>
            <w:tcW w:w="2007" w:type="dxa"/>
            <w:tcBorders>
              <w:top w:val="single" w:sz="4" w:space="0" w:color="auto"/>
              <w:bottom w:val="single" w:sz="4" w:space="0" w:color="auto"/>
            </w:tcBorders>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0.70</w:t>
            </w:r>
          </w:p>
        </w:tc>
        <w:tc>
          <w:tcPr>
            <w:tcW w:w="1618" w:type="dxa"/>
            <w:vMerge/>
            <w:tcBorders>
              <w:right w:val="single" w:sz="4" w:space="0" w:color="auto"/>
            </w:tcBorders>
            <w:vAlign w:val="center"/>
          </w:tcPr>
          <w:p w:rsidR="0051548C" w:rsidRPr="002A18BB" w:rsidRDefault="0051548C" w:rsidP="003B0544">
            <w:pPr>
              <w:jc w:val="center"/>
              <w:rPr>
                <w:rFonts w:ascii="Times New Roman" w:eastAsia="GB18030 Bitmap" w:hAnsi="Times New Roman"/>
              </w:rPr>
            </w:pPr>
          </w:p>
        </w:tc>
        <w:tc>
          <w:tcPr>
            <w:tcW w:w="1222" w:type="dxa"/>
            <w:vMerge/>
            <w:tcBorders>
              <w:left w:val="single" w:sz="4" w:space="0" w:color="auto"/>
            </w:tcBorders>
            <w:vAlign w:val="center"/>
          </w:tcPr>
          <w:p w:rsidR="0051548C" w:rsidRPr="002A18BB" w:rsidRDefault="0051548C" w:rsidP="003B0544">
            <w:pPr>
              <w:jc w:val="center"/>
              <w:rPr>
                <w:rFonts w:ascii="Times New Roman" w:eastAsia="GB18030 Bitmap" w:hAnsi="Times New Roman"/>
              </w:rPr>
            </w:pPr>
          </w:p>
        </w:tc>
      </w:tr>
      <w:tr w:rsidR="0051548C" w:rsidRPr="002A18BB" w:rsidTr="003B0544">
        <w:trPr>
          <w:trHeight w:val="192"/>
        </w:trPr>
        <w:tc>
          <w:tcPr>
            <w:tcW w:w="1951" w:type="dxa"/>
            <w:vMerge/>
            <w:tcBorders>
              <w:bottom w:val="single" w:sz="4" w:space="0" w:color="auto"/>
            </w:tcBorders>
          </w:tcPr>
          <w:p w:rsidR="0051548C" w:rsidRPr="002A18BB" w:rsidRDefault="0051548C" w:rsidP="003B0544">
            <w:pPr>
              <w:jc w:val="center"/>
              <w:rPr>
                <w:rFonts w:ascii="Times New Roman" w:eastAsia="GB18030 Bitmap" w:hAnsi="Times New Roman"/>
                <w:lang w:eastAsia="zh-CN"/>
              </w:rPr>
            </w:pPr>
          </w:p>
        </w:tc>
        <w:tc>
          <w:tcPr>
            <w:tcW w:w="2058" w:type="dxa"/>
            <w:tcBorders>
              <w:top w:val="single" w:sz="4" w:space="0" w:color="auto"/>
              <w:bottom w:val="single" w:sz="4" w:space="0" w:color="auto"/>
            </w:tcBorders>
          </w:tcPr>
          <w:p w:rsidR="0051548C" w:rsidRPr="002A18BB" w:rsidRDefault="0051548C" w:rsidP="003B0544">
            <w:pPr>
              <w:rPr>
                <w:rFonts w:ascii="Times New Roman" w:eastAsia="GB18030 Bitmap" w:hAnsi="Times New Roman"/>
              </w:rPr>
            </w:pPr>
            <w:r w:rsidRPr="002A18BB">
              <w:rPr>
                <w:rFonts w:ascii="Times New Roman" w:eastAsia="GB18030 Bitmap" w:hAnsi="Times New Roman"/>
              </w:rPr>
              <w:t xml:space="preserve">    High          8</w:t>
            </w:r>
          </w:p>
        </w:tc>
        <w:tc>
          <w:tcPr>
            <w:tcW w:w="2007" w:type="dxa"/>
            <w:tcBorders>
              <w:top w:val="single" w:sz="4" w:space="0" w:color="auto"/>
            </w:tcBorders>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0.10</w:t>
            </w:r>
          </w:p>
        </w:tc>
        <w:tc>
          <w:tcPr>
            <w:tcW w:w="1618" w:type="dxa"/>
            <w:vMerge/>
            <w:tcBorders>
              <w:right w:val="single" w:sz="4" w:space="0" w:color="auto"/>
            </w:tcBorders>
            <w:vAlign w:val="center"/>
          </w:tcPr>
          <w:p w:rsidR="0051548C" w:rsidRPr="002A18BB" w:rsidRDefault="0051548C" w:rsidP="003B0544">
            <w:pPr>
              <w:jc w:val="center"/>
              <w:rPr>
                <w:rFonts w:ascii="Times New Roman" w:eastAsia="GB18030 Bitmap" w:hAnsi="Times New Roman"/>
              </w:rPr>
            </w:pPr>
          </w:p>
        </w:tc>
        <w:tc>
          <w:tcPr>
            <w:tcW w:w="1222" w:type="dxa"/>
            <w:vMerge/>
            <w:tcBorders>
              <w:left w:val="single" w:sz="4" w:space="0" w:color="auto"/>
            </w:tcBorders>
            <w:vAlign w:val="center"/>
          </w:tcPr>
          <w:p w:rsidR="0051548C" w:rsidRPr="002A18BB" w:rsidRDefault="0051548C" w:rsidP="003B0544">
            <w:pPr>
              <w:jc w:val="center"/>
              <w:rPr>
                <w:rFonts w:ascii="Times New Roman" w:eastAsia="GB18030 Bitmap" w:hAnsi="Times New Roman"/>
              </w:rPr>
            </w:pPr>
          </w:p>
        </w:tc>
      </w:tr>
      <w:tr w:rsidR="0051548C" w:rsidRPr="002A18BB" w:rsidTr="003B0544">
        <w:trPr>
          <w:trHeight w:val="261"/>
        </w:trPr>
        <w:tc>
          <w:tcPr>
            <w:tcW w:w="1951" w:type="dxa"/>
            <w:vMerge w:val="restart"/>
          </w:tcPr>
          <w:p w:rsidR="0051548C" w:rsidRPr="002A18BB" w:rsidRDefault="0051548C" w:rsidP="003B0544">
            <w:pPr>
              <w:jc w:val="center"/>
              <w:rPr>
                <w:rFonts w:ascii="Times New Roman" w:eastAsia="GB18030 Bitmap" w:hAnsi="Times New Roman"/>
                <w:lang w:eastAsia="zh-CN"/>
              </w:rPr>
            </w:pPr>
            <w:r w:rsidRPr="002A18BB">
              <w:rPr>
                <w:rFonts w:ascii="Times New Roman" w:eastAsia="GB18030 Bitmap" w:hAnsi="Times New Roman"/>
                <w:lang w:eastAsia="zh-CN"/>
              </w:rPr>
              <w:t>Total suspended solids (mg/L)</w:t>
            </w:r>
          </w:p>
        </w:tc>
        <w:tc>
          <w:tcPr>
            <w:tcW w:w="2058" w:type="dxa"/>
            <w:tcBorders>
              <w:bottom w:val="single" w:sz="4" w:space="0" w:color="auto"/>
            </w:tcBorders>
          </w:tcPr>
          <w:p w:rsidR="0051548C" w:rsidRPr="002A18BB" w:rsidRDefault="0051548C" w:rsidP="003B0544">
            <w:pPr>
              <w:rPr>
                <w:rFonts w:ascii="Times New Roman" w:eastAsia="GB18030 Bitmap" w:hAnsi="Times New Roman"/>
              </w:rPr>
            </w:pPr>
            <w:r w:rsidRPr="002A18BB">
              <w:rPr>
                <w:rFonts w:ascii="Times New Roman" w:eastAsia="GB18030 Bitmap" w:hAnsi="Times New Roman"/>
              </w:rPr>
              <w:t xml:space="preserve">    Low          20</w:t>
            </w:r>
          </w:p>
        </w:tc>
        <w:tc>
          <w:tcPr>
            <w:tcW w:w="2007" w:type="dxa"/>
            <w:tcBorders>
              <w:bottom w:val="single" w:sz="4" w:space="0" w:color="auto"/>
            </w:tcBorders>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0.10</w:t>
            </w:r>
          </w:p>
        </w:tc>
        <w:tc>
          <w:tcPr>
            <w:tcW w:w="1618" w:type="dxa"/>
            <w:vMerge w:val="restart"/>
            <w:tcBorders>
              <w:right w:val="single" w:sz="4" w:space="0" w:color="auto"/>
            </w:tcBorders>
            <w:vAlign w:val="center"/>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47.12</w:t>
            </w:r>
          </w:p>
        </w:tc>
        <w:tc>
          <w:tcPr>
            <w:tcW w:w="1222" w:type="dxa"/>
            <w:vMerge w:val="restart"/>
            <w:tcBorders>
              <w:left w:val="single" w:sz="4" w:space="0" w:color="auto"/>
            </w:tcBorders>
            <w:vAlign w:val="center"/>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12.33</w:t>
            </w:r>
          </w:p>
        </w:tc>
      </w:tr>
      <w:tr w:rsidR="0051548C" w:rsidRPr="002A18BB" w:rsidTr="003B0544">
        <w:trPr>
          <w:trHeight w:val="237"/>
        </w:trPr>
        <w:tc>
          <w:tcPr>
            <w:tcW w:w="1951" w:type="dxa"/>
            <w:vMerge/>
          </w:tcPr>
          <w:p w:rsidR="0051548C" w:rsidRPr="002A18BB" w:rsidRDefault="0051548C" w:rsidP="003B0544">
            <w:pPr>
              <w:jc w:val="center"/>
              <w:rPr>
                <w:rFonts w:ascii="Times New Roman" w:eastAsia="GB18030 Bitmap" w:hAnsi="Times New Roman"/>
                <w:lang w:eastAsia="zh-CN"/>
              </w:rPr>
            </w:pPr>
          </w:p>
        </w:tc>
        <w:tc>
          <w:tcPr>
            <w:tcW w:w="2058" w:type="dxa"/>
            <w:tcBorders>
              <w:top w:val="single" w:sz="4" w:space="0" w:color="auto"/>
              <w:bottom w:val="single" w:sz="4" w:space="0" w:color="auto"/>
            </w:tcBorders>
          </w:tcPr>
          <w:p w:rsidR="0051548C" w:rsidRPr="002A18BB" w:rsidRDefault="00B87084" w:rsidP="003B0544">
            <w:pPr>
              <w:rPr>
                <w:rFonts w:ascii="Times New Roman" w:eastAsia="GB18030 Bitmap" w:hAnsi="Times New Roman"/>
              </w:rPr>
            </w:pPr>
            <w:r>
              <w:rPr>
                <w:rFonts w:ascii="Times New Roman" w:eastAsia="GB18030 Bitmap" w:hAnsi="Times New Roman"/>
              </w:rPr>
              <w:t xml:space="preserve">    Medium</w:t>
            </w:r>
            <w:r w:rsidR="0051548C" w:rsidRPr="002A18BB">
              <w:rPr>
                <w:rFonts w:ascii="Times New Roman" w:eastAsia="GB18030 Bitmap" w:hAnsi="Times New Roman"/>
              </w:rPr>
              <w:t xml:space="preserve">    </w:t>
            </w:r>
            <w:r w:rsidR="0051548C">
              <w:rPr>
                <w:rFonts w:ascii="Times New Roman" w:eastAsia="GB18030 Bitmap" w:hAnsi="Times New Roman"/>
              </w:rPr>
              <w:t xml:space="preserve"> </w:t>
            </w:r>
            <w:r w:rsidR="0051548C" w:rsidRPr="002A18BB">
              <w:rPr>
                <w:rFonts w:ascii="Times New Roman" w:eastAsia="GB18030 Bitmap" w:hAnsi="Times New Roman"/>
              </w:rPr>
              <w:t>30</w:t>
            </w:r>
          </w:p>
        </w:tc>
        <w:tc>
          <w:tcPr>
            <w:tcW w:w="2007" w:type="dxa"/>
            <w:tcBorders>
              <w:top w:val="single" w:sz="4" w:space="0" w:color="auto"/>
              <w:bottom w:val="single" w:sz="4" w:space="0" w:color="auto"/>
            </w:tcBorders>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0.70</w:t>
            </w:r>
          </w:p>
        </w:tc>
        <w:tc>
          <w:tcPr>
            <w:tcW w:w="1618" w:type="dxa"/>
            <w:vMerge/>
            <w:tcBorders>
              <w:right w:val="single" w:sz="4" w:space="0" w:color="auto"/>
            </w:tcBorders>
          </w:tcPr>
          <w:p w:rsidR="0051548C" w:rsidRPr="002A18BB" w:rsidRDefault="0051548C" w:rsidP="003B0544">
            <w:pPr>
              <w:jc w:val="center"/>
              <w:rPr>
                <w:rFonts w:ascii="Times New Roman" w:eastAsia="GB18030 Bitmap" w:hAnsi="Times New Roman"/>
              </w:rPr>
            </w:pPr>
          </w:p>
        </w:tc>
        <w:tc>
          <w:tcPr>
            <w:tcW w:w="1222" w:type="dxa"/>
            <w:vMerge/>
            <w:tcBorders>
              <w:left w:val="single" w:sz="4" w:space="0" w:color="auto"/>
            </w:tcBorders>
          </w:tcPr>
          <w:p w:rsidR="0051548C" w:rsidRPr="002A18BB" w:rsidRDefault="0051548C" w:rsidP="003B0544">
            <w:pPr>
              <w:jc w:val="center"/>
              <w:rPr>
                <w:rFonts w:ascii="Times New Roman" w:eastAsia="GB18030 Bitmap" w:hAnsi="Times New Roman"/>
              </w:rPr>
            </w:pPr>
          </w:p>
        </w:tc>
      </w:tr>
      <w:tr w:rsidR="0051548C" w:rsidRPr="002A18BB" w:rsidTr="003B0544">
        <w:trPr>
          <w:trHeight w:val="227"/>
        </w:trPr>
        <w:tc>
          <w:tcPr>
            <w:tcW w:w="1951" w:type="dxa"/>
            <w:vMerge/>
          </w:tcPr>
          <w:p w:rsidR="0051548C" w:rsidRPr="002A18BB" w:rsidRDefault="0051548C" w:rsidP="003B0544">
            <w:pPr>
              <w:jc w:val="center"/>
              <w:rPr>
                <w:rFonts w:ascii="Times New Roman" w:eastAsia="GB18030 Bitmap" w:hAnsi="Times New Roman"/>
                <w:lang w:eastAsia="zh-CN"/>
              </w:rPr>
            </w:pPr>
          </w:p>
        </w:tc>
        <w:tc>
          <w:tcPr>
            <w:tcW w:w="2058" w:type="dxa"/>
            <w:tcBorders>
              <w:top w:val="single" w:sz="4" w:space="0" w:color="auto"/>
              <w:bottom w:val="single" w:sz="4" w:space="0" w:color="auto"/>
            </w:tcBorders>
          </w:tcPr>
          <w:p w:rsidR="0051548C" w:rsidRPr="002A18BB" w:rsidRDefault="0051548C" w:rsidP="003B0544">
            <w:pPr>
              <w:rPr>
                <w:rFonts w:ascii="Times New Roman" w:eastAsia="GB18030 Bitmap" w:hAnsi="Times New Roman"/>
              </w:rPr>
            </w:pPr>
            <w:r w:rsidRPr="002A18BB">
              <w:rPr>
                <w:rFonts w:ascii="Times New Roman" w:eastAsia="GB18030 Bitmap" w:hAnsi="Times New Roman"/>
              </w:rPr>
              <w:t xml:space="preserve">    High         40</w:t>
            </w:r>
          </w:p>
        </w:tc>
        <w:tc>
          <w:tcPr>
            <w:tcW w:w="2007" w:type="dxa"/>
            <w:tcBorders>
              <w:top w:val="single" w:sz="4" w:space="0" w:color="auto"/>
            </w:tcBorders>
          </w:tcPr>
          <w:p w:rsidR="0051548C" w:rsidRPr="002A18BB" w:rsidRDefault="0051548C" w:rsidP="003B0544">
            <w:pPr>
              <w:jc w:val="center"/>
              <w:rPr>
                <w:rFonts w:ascii="Times New Roman" w:eastAsia="GB18030 Bitmap" w:hAnsi="Times New Roman"/>
              </w:rPr>
            </w:pPr>
            <w:r w:rsidRPr="002A18BB">
              <w:rPr>
                <w:rFonts w:ascii="Times New Roman" w:eastAsia="GB18030 Bitmap" w:hAnsi="Times New Roman"/>
              </w:rPr>
              <w:t>0.20</w:t>
            </w:r>
          </w:p>
        </w:tc>
        <w:tc>
          <w:tcPr>
            <w:tcW w:w="1618" w:type="dxa"/>
            <w:vMerge/>
            <w:tcBorders>
              <w:right w:val="single" w:sz="4" w:space="0" w:color="auto"/>
            </w:tcBorders>
          </w:tcPr>
          <w:p w:rsidR="0051548C" w:rsidRPr="002A18BB" w:rsidRDefault="0051548C" w:rsidP="003B0544">
            <w:pPr>
              <w:jc w:val="center"/>
              <w:rPr>
                <w:rFonts w:ascii="Times New Roman" w:eastAsia="GB18030 Bitmap" w:hAnsi="Times New Roman"/>
              </w:rPr>
            </w:pPr>
          </w:p>
        </w:tc>
        <w:tc>
          <w:tcPr>
            <w:tcW w:w="1222" w:type="dxa"/>
            <w:vMerge/>
            <w:tcBorders>
              <w:left w:val="single" w:sz="4" w:space="0" w:color="auto"/>
            </w:tcBorders>
          </w:tcPr>
          <w:p w:rsidR="0051548C" w:rsidRPr="002A18BB" w:rsidRDefault="0051548C" w:rsidP="003B0544">
            <w:pPr>
              <w:jc w:val="center"/>
              <w:rPr>
                <w:rFonts w:ascii="Times New Roman" w:eastAsia="GB18030 Bitmap" w:hAnsi="Times New Roman"/>
              </w:rPr>
            </w:pPr>
          </w:p>
        </w:tc>
      </w:tr>
    </w:tbl>
    <w:p w:rsidR="0051548C" w:rsidRPr="002A18BB" w:rsidRDefault="0051548C" w:rsidP="0051548C">
      <w:pPr>
        <w:jc w:val="center"/>
        <w:rPr>
          <w:rFonts w:eastAsia="GB18030 Bitmap"/>
        </w:rPr>
      </w:pPr>
    </w:p>
    <w:p w:rsidR="0051548C" w:rsidRDefault="0051548C" w:rsidP="0051548C"/>
    <w:p w:rsidR="00AB2F61" w:rsidRDefault="00397ECE" w:rsidP="005D1B8B">
      <w:pPr>
        <w:spacing w:line="480" w:lineRule="auto"/>
        <w:ind w:firstLine="720"/>
        <w:rPr>
          <w:rFonts w:cs="Times New Roman"/>
          <w:szCs w:val="24"/>
        </w:rPr>
      </w:pPr>
      <w:r>
        <w:rPr>
          <w:rFonts w:cs="Times New Roman"/>
          <w:szCs w:val="24"/>
        </w:rPr>
        <w:t xml:space="preserve">One thing that is clear from this table is that an econometric model </w:t>
      </w:r>
      <w:r w:rsidR="0036765C">
        <w:rPr>
          <w:rFonts w:cs="Times New Roman"/>
          <w:szCs w:val="24"/>
        </w:rPr>
        <w:t xml:space="preserve">in </w:t>
      </w:r>
      <w:r>
        <w:rPr>
          <w:rFonts w:cs="Times New Roman"/>
          <w:szCs w:val="24"/>
        </w:rPr>
        <w:t xml:space="preserve">which </w:t>
      </w:r>
      <w:r w:rsidR="0036765C">
        <w:rPr>
          <w:rFonts w:cs="Times New Roman"/>
          <w:szCs w:val="24"/>
        </w:rPr>
        <w:t>several dimensions of</w:t>
      </w:r>
      <w:r>
        <w:rPr>
          <w:rFonts w:cs="Times New Roman"/>
          <w:szCs w:val="24"/>
        </w:rPr>
        <w:t xml:space="preserve"> outcome</w:t>
      </w:r>
      <w:r w:rsidR="0036765C">
        <w:rPr>
          <w:rFonts w:cs="Times New Roman"/>
          <w:szCs w:val="24"/>
        </w:rPr>
        <w:t xml:space="preserve"> – such as fish yield, dissolved oxygen, and suspended solids – are </w:t>
      </w:r>
      <w:r w:rsidR="0036765C">
        <w:rPr>
          <w:rFonts w:cs="Times New Roman"/>
          <w:szCs w:val="24"/>
        </w:rPr>
        <w:lastRenderedPageBreak/>
        <w:t xml:space="preserve">pooled, we first must normalize the outputs in a way permitting comparisons among them.  Kilograms per hectare and </w:t>
      </w:r>
      <w:r w:rsidR="00AB2F61">
        <w:rPr>
          <w:rFonts w:cs="Times New Roman"/>
          <w:szCs w:val="24"/>
        </w:rPr>
        <w:t>micrograms per liter are not directly comparable.  A natural way to do so is to divide each outcome level by the sum of its Low, Medium, and High levels</w:t>
      </w:r>
      <w:r w:rsidR="00BC6BEE">
        <w:rPr>
          <w:rFonts w:cs="Times New Roman"/>
          <w:szCs w:val="24"/>
        </w:rPr>
        <w:t xml:space="preserve">, so that outcome levels are expressed essentially as percentage differences from their mean.  </w:t>
      </w:r>
      <w:r w:rsidR="00AB2F61">
        <w:rPr>
          <w:rFonts w:cs="Times New Roman"/>
          <w:szCs w:val="24"/>
        </w:rPr>
        <w:t xml:space="preserve">Thus, for example, we can restate the three alternative fish yield levels as 7/24, 8/24, and 9/24, where 24 = 7+8+9.  </w:t>
      </w:r>
      <w:r w:rsidR="00BC6BEE">
        <w:rPr>
          <w:rFonts w:cs="Times New Roman"/>
          <w:szCs w:val="24"/>
        </w:rPr>
        <w:t>Loss function values are invariant to this normalization.</w:t>
      </w:r>
    </w:p>
    <w:p w:rsidR="0051548C" w:rsidRDefault="000C088B" w:rsidP="005D1B8B">
      <w:pPr>
        <w:spacing w:line="480" w:lineRule="auto"/>
        <w:ind w:firstLine="720"/>
      </w:pPr>
      <w:r>
        <w:t xml:space="preserve">The prior probabilities </w:t>
      </w:r>
      <w:r w:rsidR="00BC6BEE">
        <w:t xml:space="preserve">in the table are </w:t>
      </w:r>
      <w:r>
        <w:t xml:space="preserve">elicited from the scientists on the basis of their best understanding, prior to conducting the research, of what the yield and chemical readings would be in </w:t>
      </w:r>
      <w:r w:rsidR="007336C9">
        <w:t>response to</w:t>
      </w:r>
      <w:r w:rsidR="00894FF1">
        <w:t xml:space="preserve"> the</w:t>
      </w:r>
      <w:r>
        <w:t xml:space="preserve"> particular </w:t>
      </w:r>
      <w:r w:rsidR="00894FF1">
        <w:t xml:space="preserve">treatment or </w:t>
      </w:r>
      <w:r>
        <w:t xml:space="preserve">set of management practices.  The posterior mean and standard deviation are, in contrast, taken from the </w:t>
      </w:r>
      <w:r w:rsidR="00A2705E">
        <w:t xml:space="preserve">statistical survey’s ANOVA </w:t>
      </w:r>
      <w:r>
        <w:t>results</w:t>
      </w:r>
      <w:r w:rsidR="00A2705E">
        <w:t xml:space="preserve">. </w:t>
      </w:r>
      <w:r>
        <w:t xml:space="preserve"> </w:t>
      </w:r>
      <w:r w:rsidR="00F10A47">
        <w:t>To demonstrate</w:t>
      </w:r>
      <w:r w:rsidR="0051548C">
        <w:t xml:space="preserve"> the value of </w:t>
      </w:r>
      <w:r w:rsidR="00F10A47">
        <w:t xml:space="preserve">this </w:t>
      </w:r>
      <w:r w:rsidR="00A2705E">
        <w:t xml:space="preserve">research, we </w:t>
      </w:r>
      <w:r w:rsidR="00F10A47">
        <w:t>compare the advantage of using th</w:t>
      </w:r>
      <w:r w:rsidR="00A2705E">
        <w:t>ese</w:t>
      </w:r>
      <w:r w:rsidR="00F10A47">
        <w:t xml:space="preserve"> posterior rather than prior distributions of when making </w:t>
      </w:r>
      <w:r w:rsidR="00543CCE">
        <w:t xml:space="preserve">shrimp production </w:t>
      </w:r>
      <w:r w:rsidR="00F10A47">
        <w:t>management decisions.</w:t>
      </w:r>
      <w:r w:rsidR="00397ECE">
        <w:t xml:space="preserve">  </w:t>
      </w:r>
    </w:p>
    <w:p w:rsidR="00CA6758" w:rsidRDefault="001060C1" w:rsidP="00036A04">
      <w:pPr>
        <w:spacing w:after="120" w:line="480" w:lineRule="auto"/>
        <w:ind w:firstLine="720"/>
      </w:pPr>
      <w:r>
        <w:t xml:space="preserve">The mean of the </w:t>
      </w:r>
      <w:r w:rsidR="00543CCE">
        <w:t xml:space="preserve">shrimp producer’s </w:t>
      </w:r>
      <w:r>
        <w:t>prior distribution is</w:t>
      </w:r>
    </w:p>
    <w:p w:rsidR="00CA6758" w:rsidRDefault="00AA1D4E" w:rsidP="00036A04">
      <w:pPr>
        <w:spacing w:before="240" w:after="240" w:line="480" w:lineRule="auto"/>
      </w:pPr>
      <w:r>
        <w:t>(7</w:t>
      </w:r>
      <w:r w:rsidR="00CA6758">
        <w:t>)</w:t>
      </w:r>
      <w:r w:rsidR="00CA6758">
        <w:tab/>
      </w:r>
      <w:r w:rsidR="00CA6758">
        <w:tab/>
      </w:r>
      <w:r w:rsidR="001060C1">
        <w:t xml:space="preserve"> </w:t>
      </w:r>
      <w:r w:rsidR="00C32E36">
        <w:tab/>
      </w:r>
      <w:r w:rsidR="00ED13B2" w:rsidRPr="001060C1">
        <w:rPr>
          <w:position w:val="-12"/>
        </w:rPr>
        <w:object w:dxaOrig="3280" w:dyaOrig="360">
          <v:shape id="_x0000_i1051" type="#_x0000_t75" style="width:164.25pt;height:18pt" o:ole="">
            <v:imagedata r:id="rId63" o:title=""/>
          </v:shape>
          <o:OLEObject Type="Embed" ProgID="Equation.DSMT4" ShapeID="_x0000_i1051" DrawAspect="Content" ObjectID="_1358241492" r:id="rId64"/>
        </w:object>
      </w:r>
    </w:p>
    <w:p w:rsidR="0051548C" w:rsidRPr="002A18BB" w:rsidRDefault="001060C1" w:rsidP="00036A04">
      <w:pPr>
        <w:spacing w:after="240" w:line="480" w:lineRule="auto"/>
      </w:pPr>
      <w:r>
        <w:t xml:space="preserve"> where </w:t>
      </w:r>
      <w:r w:rsidRPr="00376E15">
        <w:rPr>
          <w:i/>
        </w:rPr>
        <w:t>L</w:t>
      </w:r>
      <w:r>
        <w:t xml:space="preserve">, </w:t>
      </w:r>
      <w:r w:rsidRPr="00376E15">
        <w:rPr>
          <w:i/>
        </w:rPr>
        <w:t>M</w:t>
      </w:r>
      <w:r>
        <w:t xml:space="preserve">, and </w:t>
      </w:r>
      <w:r w:rsidRPr="00376E15">
        <w:rPr>
          <w:i/>
        </w:rPr>
        <w:t>H</w:t>
      </w:r>
      <w:r>
        <w:t xml:space="preserve"> are the low, medium, and high levels shown in the table</w:t>
      </w:r>
      <w:r w:rsidR="00376E15">
        <w:t>,</w:t>
      </w:r>
      <w:r>
        <w:t xml:space="preserve"> and the </w:t>
      </w:r>
      <w:r w:rsidRPr="007413A5">
        <w:rPr>
          <w:i/>
        </w:rPr>
        <w:t>P</w:t>
      </w:r>
      <w:r>
        <w:t>’s are the</w:t>
      </w:r>
      <w:r w:rsidR="00165C1A">
        <w:t xml:space="preserve"> associated prior probabilities.</w:t>
      </w:r>
      <w:r>
        <w:t xml:space="preserve">  </w:t>
      </w:r>
      <w:r w:rsidR="00630F9E">
        <w:t xml:space="preserve">This is what, prior to the research study, the producer expects his yields or dissolved oxygen levels to be.  </w:t>
      </w:r>
      <w:r w:rsidR="00376E15">
        <w:t>To derive the</w:t>
      </w:r>
      <w:r w:rsidR="00CA6758">
        <w:t xml:space="preserve"> mean of the posterior</w:t>
      </w:r>
      <w:r w:rsidR="00630F9E">
        <w:t xml:space="preserve"> distribution – namely what the producer exp</w:t>
      </w:r>
      <w:r w:rsidR="00A03C9A">
        <w:t xml:space="preserve">ects, by virtue of the new </w:t>
      </w:r>
      <w:r w:rsidR="00630F9E">
        <w:t>study, the yields or dissolved oxygen to</w:t>
      </w:r>
      <w:r w:rsidR="00376E15">
        <w:t xml:space="preserve"> </w:t>
      </w:r>
      <w:r w:rsidR="00630F9E">
        <w:t>be</w:t>
      </w:r>
      <w:r w:rsidR="00A03C9A">
        <w:t>,</w:t>
      </w:r>
      <w:r w:rsidR="00630F9E">
        <w:t xml:space="preserve"> </w:t>
      </w:r>
      <w:r w:rsidR="00376E15">
        <w:t>w</w:t>
      </w:r>
      <w:r w:rsidR="00B87084">
        <w:t xml:space="preserve">e first generate the </w:t>
      </w:r>
      <w:r w:rsidR="000C088B">
        <w:t xml:space="preserve">normal </w:t>
      </w:r>
      <w:r w:rsidR="00B87084">
        <w:t xml:space="preserve">density function </w:t>
      </w:r>
      <w:r w:rsidR="000C088B">
        <w:t xml:space="preserve">corresponding to the posterior </w:t>
      </w:r>
      <w:r w:rsidR="004F0241">
        <w:t xml:space="preserve">mean and </w:t>
      </w:r>
      <w:r w:rsidR="00CD3815">
        <w:t xml:space="preserve">posterior </w:t>
      </w:r>
      <w:r w:rsidR="004F0241">
        <w:t xml:space="preserve">standard deviation shown.  We then </w:t>
      </w:r>
      <w:r w:rsidR="00376E15">
        <w:t xml:space="preserve">compute </w:t>
      </w:r>
      <w:r w:rsidR="00CA6758">
        <w:t xml:space="preserve">from that </w:t>
      </w:r>
      <w:r w:rsidR="00CA6758">
        <w:lastRenderedPageBreak/>
        <w:t xml:space="preserve">density function </w:t>
      </w:r>
      <w:r w:rsidR="00376E15">
        <w:t xml:space="preserve">the low, medium, and high outcomes </w:t>
      </w:r>
      <w:r w:rsidR="00C92BB7">
        <w:rPr>
          <w:rFonts w:cs="SimSun"/>
          <w:lang w:eastAsia="zh-CN"/>
        </w:rPr>
        <w:t>(</w:t>
      </w:r>
      <w:r w:rsidR="00C92BB7" w:rsidRPr="00C92BB7">
        <w:rPr>
          <w:rFonts w:cs="SimSun"/>
          <w:position w:val="-4"/>
          <w:lang w:eastAsia="zh-CN"/>
        </w:rPr>
        <w:object w:dxaOrig="279" w:dyaOrig="260">
          <v:shape id="_x0000_i1052" type="#_x0000_t75" style="width:14.25pt;height:12.75pt" o:ole="">
            <v:imagedata r:id="rId65" o:title=""/>
          </v:shape>
          <o:OLEObject Type="Embed" ProgID="Equation.DSMT4" ShapeID="_x0000_i1052" DrawAspect="Content" ObjectID="_1358241493" r:id="rId66"/>
        </w:object>
      </w:r>
      <w:r w:rsidR="00C92BB7">
        <w:rPr>
          <w:rFonts w:cs="SimSun"/>
          <w:lang w:eastAsia="zh-CN"/>
        </w:rPr>
        <w:t xml:space="preserve">, </w:t>
      </w:r>
      <w:r w:rsidR="00C92BB7" w:rsidRPr="00C92BB7">
        <w:rPr>
          <w:rFonts w:cs="SimSun"/>
          <w:position w:val="-4"/>
          <w:lang w:eastAsia="zh-CN"/>
        </w:rPr>
        <w:object w:dxaOrig="380" w:dyaOrig="260">
          <v:shape id="_x0000_i1053" type="#_x0000_t75" style="width:18.75pt;height:12.75pt" o:ole="">
            <v:imagedata r:id="rId67" o:title=""/>
          </v:shape>
          <o:OLEObject Type="Embed" ProgID="Equation.DSMT4" ShapeID="_x0000_i1053" DrawAspect="Content" ObjectID="_1358241494" r:id="rId68"/>
        </w:object>
      </w:r>
      <w:r w:rsidR="00C92BB7">
        <w:rPr>
          <w:rFonts w:cs="SimSun"/>
          <w:lang w:eastAsia="zh-CN"/>
        </w:rPr>
        <w:t xml:space="preserve">, </w:t>
      </w:r>
      <w:r w:rsidR="00C92BB7" w:rsidRPr="00C92BB7">
        <w:rPr>
          <w:rFonts w:cs="SimSun"/>
          <w:position w:val="-4"/>
          <w:lang w:eastAsia="zh-CN"/>
        </w:rPr>
        <w:object w:dxaOrig="360" w:dyaOrig="260">
          <v:shape id="_x0000_i1054" type="#_x0000_t75" style="width:18pt;height:12.75pt" o:ole="">
            <v:imagedata r:id="rId69" o:title=""/>
          </v:shape>
          <o:OLEObject Type="Embed" ProgID="Equation.DSMT4" ShapeID="_x0000_i1054" DrawAspect="Content" ObjectID="_1358241495" r:id="rId70"/>
        </w:object>
      </w:r>
      <w:r w:rsidR="00C92BB7">
        <w:rPr>
          <w:rFonts w:cs="SimSun"/>
          <w:lang w:eastAsia="zh-CN"/>
        </w:rPr>
        <w:t xml:space="preserve">) </w:t>
      </w:r>
      <w:r w:rsidR="00376E15">
        <w:t>whose cumu</w:t>
      </w:r>
      <w:r w:rsidR="00A03C9A">
        <w:t xml:space="preserve">lative probabilities would </w:t>
      </w:r>
      <w:r w:rsidR="00CA6758">
        <w:t>– to keep our results comparable to the prior distribution – equal to those in the prior</w:t>
      </w:r>
      <w:r w:rsidR="00376E15">
        <w:t xml:space="preserve">.  The result is the mean outcome as corrected by </w:t>
      </w:r>
      <w:r w:rsidR="008A6D9D">
        <w:t xml:space="preserve">the research results, namely by the </w:t>
      </w:r>
      <w:r w:rsidR="00376E15">
        <w:t>information in the posterior distribution</w:t>
      </w:r>
      <w:r w:rsidR="00165C1A">
        <w:t>:</w:t>
      </w:r>
    </w:p>
    <w:p w:rsidR="008A6D9D" w:rsidRPr="005050DB" w:rsidRDefault="00AA1D4E" w:rsidP="00A44A98">
      <w:pPr>
        <w:spacing w:before="240" w:after="240" w:line="480" w:lineRule="auto"/>
        <w:rPr>
          <w:rFonts w:ascii="SimSun" w:hAnsi="SimSun" w:cs="SimSun"/>
          <w:color w:val="C00000"/>
          <w:position w:val="-8"/>
          <w:lang w:eastAsia="zh-CN"/>
        </w:rPr>
      </w:pPr>
      <w:r>
        <w:rPr>
          <w:rFonts w:cs="Times New Roman"/>
          <w:position w:val="-8"/>
          <w:lang w:eastAsia="zh-CN"/>
        </w:rPr>
        <w:t>(8</w:t>
      </w:r>
      <w:r w:rsidR="009B532C" w:rsidRPr="00D246C9">
        <w:rPr>
          <w:rFonts w:cs="Times New Roman"/>
          <w:position w:val="-8"/>
          <w:lang w:eastAsia="zh-CN"/>
        </w:rPr>
        <w:t>)</w:t>
      </w:r>
      <w:r w:rsidR="009B532C" w:rsidRPr="00D246C9">
        <w:rPr>
          <w:rFonts w:cs="Times New Roman"/>
          <w:position w:val="-8"/>
          <w:lang w:eastAsia="zh-CN"/>
        </w:rPr>
        <w:tab/>
      </w:r>
      <w:r w:rsidR="009B532C">
        <w:rPr>
          <w:rFonts w:ascii="SimSun" w:hAnsi="SimSun" w:cs="SimSun"/>
          <w:position w:val="-8"/>
          <w:lang w:eastAsia="zh-CN"/>
        </w:rPr>
        <w:tab/>
      </w:r>
      <w:r w:rsidR="009B532C">
        <w:rPr>
          <w:rFonts w:ascii="SimSun" w:hAnsi="SimSun" w:cs="SimSun"/>
          <w:position w:val="-8"/>
          <w:lang w:eastAsia="zh-CN"/>
        </w:rPr>
        <w:tab/>
      </w:r>
      <w:r w:rsidR="00ED13B2" w:rsidRPr="00372273">
        <w:rPr>
          <w:rFonts w:ascii="SimSun" w:hAnsi="SimSun" w:cs="SimSun"/>
          <w:position w:val="-12"/>
          <w:lang w:eastAsia="zh-CN"/>
        </w:rPr>
        <w:object w:dxaOrig="3660" w:dyaOrig="360">
          <v:shape id="_x0000_i1055" type="#_x0000_t75" style="width:183.75pt;height:18pt" o:ole="">
            <v:imagedata r:id="rId71" o:title=""/>
          </v:shape>
          <o:OLEObject Type="Embed" ProgID="Equation.DSMT4" ShapeID="_x0000_i1055" DrawAspect="Content" ObjectID="_1358241496" r:id="rId72"/>
        </w:object>
      </w:r>
    </w:p>
    <w:p w:rsidR="0051548C" w:rsidRDefault="008A6D9D" w:rsidP="00A44A98">
      <w:pPr>
        <w:spacing w:line="480" w:lineRule="auto"/>
        <w:ind w:firstLine="720"/>
        <w:rPr>
          <w:rFonts w:cs="SimSun"/>
          <w:lang w:eastAsia="zh-CN"/>
        </w:rPr>
      </w:pPr>
      <w:r w:rsidRPr="00B7396A">
        <w:rPr>
          <w:rFonts w:cs="SimSun"/>
          <w:lang w:eastAsia="zh-CN"/>
        </w:rPr>
        <w:t xml:space="preserve">We next use these </w:t>
      </w:r>
      <w:r w:rsidR="00A03C9A" w:rsidRPr="00B7396A">
        <w:rPr>
          <w:rFonts w:cs="SimSun"/>
          <w:lang w:eastAsia="zh-CN"/>
        </w:rPr>
        <w:t xml:space="preserve">two </w:t>
      </w:r>
      <w:r w:rsidR="006A6C74" w:rsidRPr="00B7396A">
        <w:rPr>
          <w:rFonts w:cs="SimSun"/>
          <w:lang w:eastAsia="zh-CN"/>
        </w:rPr>
        <w:t xml:space="preserve">respective means </w:t>
      </w:r>
      <w:r w:rsidR="00F74C10">
        <w:rPr>
          <w:rFonts w:cs="SimSun"/>
          <w:lang w:eastAsia="zh-CN"/>
        </w:rPr>
        <w:t>in (7) and (8</w:t>
      </w:r>
      <w:r w:rsidR="00B95140" w:rsidRPr="00B7396A">
        <w:rPr>
          <w:rFonts w:cs="SimSun"/>
          <w:lang w:eastAsia="zh-CN"/>
        </w:rPr>
        <w:t xml:space="preserve">) </w:t>
      </w:r>
      <w:r w:rsidR="006A6C74" w:rsidRPr="00B7396A">
        <w:rPr>
          <w:rFonts w:cs="SimSun"/>
          <w:lang w:eastAsia="zh-CN"/>
        </w:rPr>
        <w:t xml:space="preserve">to compute </w:t>
      </w:r>
      <w:r w:rsidR="00543CCE" w:rsidRPr="00B7396A">
        <w:rPr>
          <w:rFonts w:cs="SimSun"/>
          <w:lang w:eastAsia="zh-CN"/>
        </w:rPr>
        <w:t xml:space="preserve">two important </w:t>
      </w:r>
      <w:r w:rsidR="006A6C74" w:rsidRPr="00B7396A">
        <w:rPr>
          <w:rFonts w:cs="SimSun"/>
          <w:lang w:eastAsia="zh-CN"/>
        </w:rPr>
        <w:t xml:space="preserve">measures of </w:t>
      </w:r>
      <w:r w:rsidR="00A03C9A" w:rsidRPr="00B7396A">
        <w:rPr>
          <w:rFonts w:cs="SimSun"/>
          <w:lang w:eastAsia="zh-CN"/>
        </w:rPr>
        <w:t xml:space="preserve">random </w:t>
      </w:r>
      <w:r w:rsidR="006A6C74" w:rsidRPr="00B7396A">
        <w:rPr>
          <w:rFonts w:cs="SimSun"/>
          <w:lang w:eastAsia="zh-CN"/>
        </w:rPr>
        <w:t>variation</w:t>
      </w:r>
      <w:r w:rsidR="00A03C9A" w:rsidRPr="00B7396A">
        <w:rPr>
          <w:rFonts w:cs="SimSun"/>
          <w:lang w:eastAsia="zh-CN"/>
        </w:rPr>
        <w:t xml:space="preserve"> in </w:t>
      </w:r>
      <w:r w:rsidR="00402C16" w:rsidRPr="00B7396A">
        <w:rPr>
          <w:rFonts w:cs="SimSun"/>
          <w:lang w:eastAsia="zh-CN"/>
        </w:rPr>
        <w:t xml:space="preserve">the producer’s </w:t>
      </w:r>
      <w:r w:rsidR="00A03C9A" w:rsidRPr="00B7396A">
        <w:rPr>
          <w:rFonts w:cs="SimSun"/>
          <w:lang w:eastAsia="zh-CN"/>
        </w:rPr>
        <w:t xml:space="preserve">shrimp yield or </w:t>
      </w:r>
      <w:r w:rsidR="00402C16" w:rsidRPr="00B7396A">
        <w:rPr>
          <w:rFonts w:cs="SimSun"/>
          <w:lang w:eastAsia="zh-CN"/>
        </w:rPr>
        <w:t xml:space="preserve">pond </w:t>
      </w:r>
      <w:r w:rsidR="00A03C9A" w:rsidRPr="00B7396A">
        <w:rPr>
          <w:rFonts w:cs="SimSun"/>
          <w:lang w:eastAsia="zh-CN"/>
        </w:rPr>
        <w:t>dissolved</w:t>
      </w:r>
      <w:r w:rsidR="00402C16" w:rsidRPr="00B7396A">
        <w:rPr>
          <w:rFonts w:cs="SimSun"/>
          <w:lang w:eastAsia="zh-CN"/>
        </w:rPr>
        <w:t>-</w:t>
      </w:r>
      <w:r w:rsidR="00A03C9A" w:rsidRPr="00B7396A">
        <w:rPr>
          <w:rFonts w:cs="SimSun"/>
          <w:lang w:eastAsia="zh-CN"/>
        </w:rPr>
        <w:t>oxygen</w:t>
      </w:r>
      <w:r w:rsidR="00402C16" w:rsidRPr="00B7396A">
        <w:rPr>
          <w:rFonts w:cs="SimSun"/>
          <w:lang w:eastAsia="zh-CN"/>
        </w:rPr>
        <w:t xml:space="preserve"> content.</w:t>
      </w:r>
      <w:r w:rsidRPr="00B7396A">
        <w:rPr>
          <w:rFonts w:cs="SimSun"/>
          <w:lang w:eastAsia="zh-CN"/>
        </w:rPr>
        <w:t xml:space="preserve">  </w:t>
      </w:r>
      <w:r w:rsidR="00A03C9A" w:rsidRPr="00B7396A">
        <w:rPr>
          <w:rFonts w:cs="SimSun"/>
          <w:lang w:eastAsia="zh-CN"/>
        </w:rPr>
        <w:t xml:space="preserve">The first is the variation the producer </w:t>
      </w:r>
      <w:r w:rsidR="002C110E" w:rsidRPr="00B7396A">
        <w:rPr>
          <w:rFonts w:cs="SimSun"/>
          <w:lang w:eastAsia="zh-CN"/>
        </w:rPr>
        <w:t xml:space="preserve">anticipates around his naïve (pre-research) outcome expectation </w:t>
      </w:r>
      <w:r w:rsidR="00ED13B2" w:rsidRPr="00B7396A">
        <w:rPr>
          <w:rFonts w:cs="SimSun"/>
          <w:position w:val="-12"/>
          <w:lang w:eastAsia="zh-CN"/>
        </w:rPr>
        <w:object w:dxaOrig="800" w:dyaOrig="360">
          <v:shape id="_x0000_i1056" type="#_x0000_t75" style="width:39.75pt;height:18pt" o:ole="">
            <v:imagedata r:id="rId73" o:title=""/>
          </v:shape>
          <o:OLEObject Type="Embed" ProgID="Equation.DSMT4" ShapeID="_x0000_i1056" DrawAspect="Content" ObjectID="_1358241497" r:id="rId74"/>
        </w:object>
      </w:r>
      <w:r w:rsidR="002C110E" w:rsidRPr="00B7396A">
        <w:rPr>
          <w:rFonts w:cs="SimSun"/>
          <w:lang w:eastAsia="zh-CN"/>
        </w:rPr>
        <w:t xml:space="preserve">, but </w:t>
      </w:r>
      <w:r w:rsidR="00402C16" w:rsidRPr="00B7396A">
        <w:rPr>
          <w:rFonts w:cs="SimSun"/>
          <w:lang w:eastAsia="zh-CN"/>
        </w:rPr>
        <w:t xml:space="preserve">evaluated </w:t>
      </w:r>
      <w:r w:rsidR="002C110E" w:rsidRPr="00B7396A">
        <w:rPr>
          <w:rFonts w:cs="SimSun"/>
          <w:lang w:eastAsia="zh-CN"/>
        </w:rPr>
        <w:t xml:space="preserve">in terms of the outcome probabilities </w:t>
      </w:r>
      <w:r w:rsidR="002C110E" w:rsidRPr="00B7396A">
        <w:rPr>
          <w:rFonts w:cs="SimSun"/>
          <w:i/>
          <w:lang w:eastAsia="zh-CN"/>
        </w:rPr>
        <w:t xml:space="preserve">estimated </w:t>
      </w:r>
      <w:r w:rsidR="00B95140" w:rsidRPr="00B7396A">
        <w:rPr>
          <w:rFonts w:cs="SimSun"/>
          <w:i/>
          <w:lang w:eastAsia="zh-CN"/>
        </w:rPr>
        <w:t>from the new</w:t>
      </w:r>
      <w:r w:rsidR="002C110E" w:rsidRPr="00B7396A">
        <w:rPr>
          <w:rFonts w:cs="SimSun"/>
          <w:i/>
          <w:lang w:eastAsia="zh-CN"/>
        </w:rPr>
        <w:t xml:space="preserve"> </w:t>
      </w:r>
      <w:r w:rsidR="00B95140" w:rsidRPr="00B7396A">
        <w:rPr>
          <w:rFonts w:cs="SimSun"/>
          <w:i/>
          <w:lang w:eastAsia="zh-CN"/>
        </w:rPr>
        <w:t>research</w:t>
      </w:r>
      <w:r w:rsidR="0072625C" w:rsidRPr="00B7396A">
        <w:rPr>
          <w:rFonts w:cs="SimSun"/>
          <w:lang w:eastAsia="zh-CN"/>
        </w:rPr>
        <w:t>.  This model</w:t>
      </w:r>
      <w:r w:rsidR="00402C16" w:rsidRPr="00B7396A">
        <w:rPr>
          <w:rFonts w:cs="SimSun"/>
          <w:lang w:eastAsia="zh-CN"/>
        </w:rPr>
        <w:t>s</w:t>
      </w:r>
      <w:r w:rsidR="0072625C" w:rsidRPr="00B7396A">
        <w:rPr>
          <w:rFonts w:cs="SimSun"/>
          <w:lang w:eastAsia="zh-CN"/>
        </w:rPr>
        <w:t xml:space="preserve"> the risk which the </w:t>
      </w:r>
      <w:r w:rsidR="00402C16" w:rsidRPr="00B7396A">
        <w:rPr>
          <w:rFonts w:cs="SimSun"/>
          <w:lang w:eastAsia="zh-CN"/>
        </w:rPr>
        <w:t xml:space="preserve">new study </w:t>
      </w:r>
      <w:r w:rsidR="0072625C" w:rsidRPr="00B7396A">
        <w:rPr>
          <w:rFonts w:cs="SimSun"/>
          <w:lang w:eastAsia="zh-CN"/>
        </w:rPr>
        <w:t xml:space="preserve">shows the producer </w:t>
      </w:r>
      <w:r w:rsidR="00B95140" w:rsidRPr="00B7396A">
        <w:rPr>
          <w:rFonts w:cs="SimSun"/>
          <w:lang w:eastAsia="zh-CN"/>
        </w:rPr>
        <w:t xml:space="preserve">actually was </w:t>
      </w:r>
      <w:r w:rsidR="0072625C" w:rsidRPr="00B7396A">
        <w:rPr>
          <w:rFonts w:cs="SimSun"/>
          <w:lang w:eastAsia="zh-CN"/>
        </w:rPr>
        <w:t>fac</w:t>
      </w:r>
      <w:r w:rsidR="00B95140" w:rsidRPr="00B7396A">
        <w:rPr>
          <w:rFonts w:cs="SimSun"/>
          <w:lang w:eastAsia="zh-CN"/>
        </w:rPr>
        <w:t>ing</w:t>
      </w:r>
      <w:r w:rsidR="0072625C" w:rsidRPr="00B7396A">
        <w:rPr>
          <w:rFonts w:cs="SimSun"/>
          <w:lang w:eastAsia="zh-CN"/>
        </w:rPr>
        <w:t xml:space="preserve"> when she use</w:t>
      </w:r>
      <w:r w:rsidR="00B95140" w:rsidRPr="00B7396A">
        <w:rPr>
          <w:rFonts w:cs="SimSun"/>
          <w:lang w:eastAsia="zh-CN"/>
        </w:rPr>
        <w:t>d</w:t>
      </w:r>
      <w:r w:rsidR="0072625C" w:rsidRPr="00B7396A">
        <w:rPr>
          <w:rFonts w:cs="SimSun"/>
          <w:lang w:eastAsia="zh-CN"/>
        </w:rPr>
        <w:t xml:space="preserve"> the pre-</w:t>
      </w:r>
      <w:r w:rsidR="00B95140" w:rsidRPr="00B7396A">
        <w:rPr>
          <w:rFonts w:cs="SimSun"/>
          <w:lang w:eastAsia="zh-CN"/>
        </w:rPr>
        <w:t>research</w:t>
      </w:r>
      <w:r w:rsidR="0072625C" w:rsidRPr="00B7396A">
        <w:rPr>
          <w:rFonts w:cs="SimSun"/>
          <w:lang w:eastAsia="zh-CN"/>
        </w:rPr>
        <w:t xml:space="preserve"> outcome expectation.  It is </w:t>
      </w:r>
      <w:r w:rsidR="00B95140" w:rsidRPr="00B7396A">
        <w:rPr>
          <w:rFonts w:cs="SimSun"/>
          <w:lang w:eastAsia="zh-CN"/>
        </w:rPr>
        <w:t xml:space="preserve">the </w:t>
      </w:r>
      <w:r w:rsidR="00402C16" w:rsidRPr="00B7396A">
        <w:rPr>
          <w:rFonts w:cs="SimSun"/>
          <w:lang w:eastAsia="zh-CN"/>
        </w:rPr>
        <w:t xml:space="preserve">post-study </w:t>
      </w:r>
      <w:r w:rsidR="00B95140" w:rsidRPr="00B7396A">
        <w:rPr>
          <w:rFonts w:cs="SimSun"/>
          <w:lang w:eastAsia="zh-CN"/>
        </w:rPr>
        <w:t xml:space="preserve">view of </w:t>
      </w:r>
      <w:r w:rsidR="00402C16" w:rsidRPr="00B7396A">
        <w:rPr>
          <w:rFonts w:cs="SimSun"/>
          <w:lang w:eastAsia="zh-CN"/>
        </w:rPr>
        <w:t xml:space="preserve">the producer’s </w:t>
      </w:r>
      <w:r w:rsidR="00B95140" w:rsidRPr="00B7396A">
        <w:rPr>
          <w:rFonts w:cs="SimSun"/>
          <w:lang w:eastAsia="zh-CN"/>
        </w:rPr>
        <w:t>pre-</w:t>
      </w:r>
      <w:r w:rsidR="00402C16" w:rsidRPr="00B7396A">
        <w:rPr>
          <w:rFonts w:cs="SimSun"/>
          <w:lang w:eastAsia="zh-CN"/>
        </w:rPr>
        <w:t>study</w:t>
      </w:r>
      <w:r w:rsidR="00B95140" w:rsidRPr="00B7396A">
        <w:rPr>
          <w:rFonts w:cs="SimSun"/>
          <w:lang w:eastAsia="zh-CN"/>
        </w:rPr>
        <w:t xml:space="preserve"> thinking.  </w:t>
      </w:r>
      <w:r w:rsidR="00D246C9" w:rsidRPr="00B7396A">
        <w:rPr>
          <w:rFonts w:cs="SimSun"/>
          <w:lang w:eastAsia="zh-CN"/>
        </w:rPr>
        <w:t xml:space="preserve">The </w:t>
      </w:r>
      <w:r w:rsidR="00402C16" w:rsidRPr="00B7396A">
        <w:rPr>
          <w:rFonts w:cs="SimSun"/>
          <w:lang w:eastAsia="zh-CN"/>
        </w:rPr>
        <w:t xml:space="preserve">relevant measure of this variation is </w:t>
      </w:r>
      <w:r w:rsidR="00ED13B2" w:rsidRPr="00B7396A">
        <w:rPr>
          <w:rFonts w:cs="SimSun"/>
          <w:lang w:eastAsia="zh-CN"/>
        </w:rPr>
        <w:t xml:space="preserve">the outcome </w:t>
      </w:r>
      <w:r w:rsidR="00896131" w:rsidRPr="00B7396A">
        <w:rPr>
          <w:rFonts w:cs="SimSun"/>
          <w:lang w:eastAsia="zh-CN"/>
        </w:rPr>
        <w:t>varian</w:t>
      </w:r>
      <w:r w:rsidR="00ED13B2" w:rsidRPr="00B7396A">
        <w:rPr>
          <w:rFonts w:cs="SimSun"/>
          <w:lang w:eastAsia="zh-CN"/>
        </w:rPr>
        <w:t xml:space="preserve">ce expressed in terms of </w:t>
      </w:r>
      <w:r w:rsidR="00A2371D" w:rsidRPr="00B7396A">
        <w:rPr>
          <w:rFonts w:cs="SimSun"/>
          <w:lang w:eastAsia="zh-CN"/>
        </w:rPr>
        <w:t>the outcome deviations from the pre-study mean</w:t>
      </w:r>
      <w:r w:rsidR="00896131" w:rsidRPr="00B7396A">
        <w:rPr>
          <w:rFonts w:cs="SimSun"/>
          <w:lang w:eastAsia="zh-CN"/>
        </w:rPr>
        <w:t xml:space="preserve"> </w:t>
      </w:r>
      <w:r w:rsidR="00A2371D" w:rsidRPr="00B7396A">
        <w:rPr>
          <w:rFonts w:cs="SimSun"/>
          <w:lang w:eastAsia="zh-CN"/>
        </w:rPr>
        <w:t xml:space="preserve">but </w:t>
      </w:r>
      <w:r w:rsidR="004017E6" w:rsidRPr="00B7396A">
        <w:rPr>
          <w:rFonts w:cs="SimSun"/>
          <w:lang w:eastAsia="zh-CN"/>
        </w:rPr>
        <w:t>in which the outcome levels (</w:t>
      </w:r>
      <w:r w:rsidR="004017E6" w:rsidRPr="00B7396A">
        <w:rPr>
          <w:rFonts w:cs="SimSun"/>
          <w:position w:val="-4"/>
          <w:lang w:eastAsia="zh-CN"/>
        </w:rPr>
        <w:object w:dxaOrig="279" w:dyaOrig="260">
          <v:shape id="_x0000_i1057" type="#_x0000_t75" style="width:14.25pt;height:12.75pt" o:ole="">
            <v:imagedata r:id="rId65" o:title=""/>
          </v:shape>
          <o:OLEObject Type="Embed" ProgID="Equation.DSMT4" ShapeID="_x0000_i1057" DrawAspect="Content" ObjectID="_1358241498" r:id="rId75"/>
        </w:object>
      </w:r>
      <w:r w:rsidR="004017E6" w:rsidRPr="00B7396A">
        <w:rPr>
          <w:rFonts w:cs="SimSun"/>
          <w:lang w:eastAsia="zh-CN"/>
        </w:rPr>
        <w:t xml:space="preserve">, </w:t>
      </w:r>
      <w:r w:rsidR="004017E6" w:rsidRPr="00B7396A">
        <w:rPr>
          <w:rFonts w:cs="SimSun"/>
          <w:position w:val="-4"/>
          <w:lang w:eastAsia="zh-CN"/>
        </w:rPr>
        <w:object w:dxaOrig="380" w:dyaOrig="260">
          <v:shape id="_x0000_i1058" type="#_x0000_t75" style="width:18.75pt;height:12.75pt" o:ole="">
            <v:imagedata r:id="rId67" o:title=""/>
          </v:shape>
          <o:OLEObject Type="Embed" ProgID="Equation.DSMT4" ShapeID="_x0000_i1058" DrawAspect="Content" ObjectID="_1358241499" r:id="rId76"/>
        </w:object>
      </w:r>
      <w:r w:rsidR="004017E6" w:rsidRPr="00B7396A">
        <w:rPr>
          <w:rFonts w:cs="SimSun"/>
          <w:lang w:eastAsia="zh-CN"/>
        </w:rPr>
        <w:t xml:space="preserve">, </w:t>
      </w:r>
      <w:r w:rsidR="004017E6" w:rsidRPr="00B7396A">
        <w:rPr>
          <w:rFonts w:cs="SimSun"/>
          <w:position w:val="-4"/>
          <w:lang w:eastAsia="zh-CN"/>
        </w:rPr>
        <w:object w:dxaOrig="360" w:dyaOrig="260">
          <v:shape id="_x0000_i1059" type="#_x0000_t75" style="width:18pt;height:12.75pt" o:ole="">
            <v:imagedata r:id="rId69" o:title=""/>
          </v:shape>
          <o:OLEObject Type="Embed" ProgID="Equation.DSMT4" ShapeID="_x0000_i1059" DrawAspect="Content" ObjectID="_1358241500" r:id="rId77"/>
        </w:object>
      </w:r>
      <w:r w:rsidR="004017E6" w:rsidRPr="00B7396A">
        <w:rPr>
          <w:rFonts w:cs="SimSun"/>
          <w:lang w:eastAsia="zh-CN"/>
        </w:rPr>
        <w:t xml:space="preserve">) are those the study indicates are associated with </w:t>
      </w:r>
      <w:r w:rsidR="00A2371D" w:rsidRPr="00B7396A">
        <w:rPr>
          <w:rFonts w:cs="SimSun"/>
          <w:lang w:eastAsia="zh-CN"/>
        </w:rPr>
        <w:t>the given probability levels</w:t>
      </w:r>
      <w:r w:rsidR="004017E6" w:rsidRPr="00B7396A">
        <w:rPr>
          <w:rFonts w:cs="SimSun"/>
          <w:lang w:eastAsia="zh-CN"/>
        </w:rPr>
        <w:t xml:space="preserve"> – that is, essentially in terms of the </w:t>
      </w:r>
      <w:r w:rsidR="0049004B" w:rsidRPr="00B7396A">
        <w:rPr>
          <w:rFonts w:cs="SimSun"/>
          <w:i/>
          <w:lang w:eastAsia="zh-CN"/>
        </w:rPr>
        <w:t>posterior</w:t>
      </w:r>
      <w:r w:rsidR="004017E6" w:rsidRPr="00B7396A">
        <w:rPr>
          <w:rFonts w:cs="SimSun"/>
          <w:lang w:eastAsia="zh-CN"/>
        </w:rPr>
        <w:t xml:space="preserve"> probability distribution</w:t>
      </w:r>
      <w:r w:rsidR="00B7396A" w:rsidRPr="00B7396A">
        <w:rPr>
          <w:rFonts w:cs="SimSun"/>
          <w:lang w:eastAsia="zh-CN"/>
        </w:rPr>
        <w:t>:</w:t>
      </w:r>
    </w:p>
    <w:p w:rsidR="0051548C" w:rsidRDefault="00F74C10" w:rsidP="00A44A98">
      <w:pPr>
        <w:spacing w:before="240" w:after="240" w:line="480" w:lineRule="auto"/>
        <w:rPr>
          <w:rFonts w:cs="SimSun"/>
          <w:lang w:eastAsia="zh-CN"/>
        </w:rPr>
      </w:pPr>
      <w:r>
        <w:rPr>
          <w:rFonts w:cs="SimSun"/>
          <w:position w:val="-8"/>
          <w:lang w:eastAsia="zh-CN"/>
        </w:rPr>
        <w:t>(9</w:t>
      </w:r>
      <w:r w:rsidR="009B532C">
        <w:rPr>
          <w:rFonts w:cs="SimSun"/>
          <w:position w:val="-8"/>
          <w:lang w:eastAsia="zh-CN"/>
        </w:rPr>
        <w:t>)</w:t>
      </w:r>
      <w:r w:rsidR="009B532C">
        <w:rPr>
          <w:rFonts w:cs="SimSun"/>
          <w:position w:val="-8"/>
          <w:lang w:eastAsia="zh-CN"/>
        </w:rPr>
        <w:tab/>
      </w:r>
      <w:r w:rsidR="00B7396A" w:rsidRPr="00372273">
        <w:rPr>
          <w:rFonts w:cs="SimSun"/>
          <w:position w:val="-12"/>
          <w:lang w:eastAsia="zh-CN"/>
        </w:rPr>
        <w:object w:dxaOrig="7080" w:dyaOrig="380">
          <v:shape id="_x0000_i1060" type="#_x0000_t75" style="width:354pt;height:18.75pt" o:ole="">
            <v:imagedata r:id="rId78" o:title=""/>
          </v:shape>
          <o:OLEObject Type="Embed" ProgID="Equation.DSMT4" ShapeID="_x0000_i1060" DrawAspect="Content" ObjectID="_1358241501" r:id="rId79"/>
        </w:object>
      </w:r>
    </w:p>
    <w:p w:rsidR="00372273" w:rsidRDefault="0049004B" w:rsidP="00036A04">
      <w:pPr>
        <w:spacing w:line="480" w:lineRule="auto"/>
        <w:rPr>
          <w:rFonts w:cs="SimSun"/>
          <w:lang w:eastAsia="zh-CN"/>
        </w:rPr>
      </w:pPr>
      <w:r>
        <w:rPr>
          <w:rFonts w:cs="SimSun"/>
          <w:lang w:eastAsia="zh-CN"/>
        </w:rPr>
        <w:t>The appropriate variance of the posterior distribution is based on the respective distances between the posterior mean and the same three outcomes predicted.  This of course is the posterior variance itself:</w:t>
      </w:r>
    </w:p>
    <w:p w:rsidR="0051548C" w:rsidRDefault="00F74C10" w:rsidP="00A44A98">
      <w:pPr>
        <w:spacing w:before="240" w:after="240" w:line="480" w:lineRule="auto"/>
        <w:rPr>
          <w:rFonts w:cs="SimSun"/>
          <w:lang w:eastAsia="zh-CN"/>
        </w:rPr>
      </w:pPr>
      <w:r>
        <w:rPr>
          <w:rFonts w:cs="SimSun"/>
          <w:position w:val="-8"/>
          <w:lang w:eastAsia="zh-CN"/>
        </w:rPr>
        <w:lastRenderedPageBreak/>
        <w:t>(10</w:t>
      </w:r>
      <w:r w:rsidR="009B532C">
        <w:rPr>
          <w:rFonts w:cs="SimSun"/>
          <w:position w:val="-8"/>
          <w:lang w:eastAsia="zh-CN"/>
        </w:rPr>
        <w:t>)</w:t>
      </w:r>
      <w:r w:rsidR="009B532C">
        <w:rPr>
          <w:rFonts w:cs="SimSun"/>
          <w:position w:val="-8"/>
          <w:lang w:eastAsia="zh-CN"/>
        </w:rPr>
        <w:tab/>
      </w:r>
      <w:r w:rsidR="00ED13B2" w:rsidRPr="00372273">
        <w:rPr>
          <w:rFonts w:cs="SimSun"/>
          <w:position w:val="-12"/>
          <w:lang w:eastAsia="zh-CN"/>
        </w:rPr>
        <w:object w:dxaOrig="6979" w:dyaOrig="380">
          <v:shape id="_x0000_i1061" type="#_x0000_t75" style="width:348pt;height:18.75pt" o:ole="">
            <v:imagedata r:id="rId80" o:title=""/>
          </v:shape>
          <o:OLEObject Type="Embed" ProgID="Equation.DSMT4" ShapeID="_x0000_i1061" DrawAspect="Content" ObjectID="_1358241502" r:id="rId81"/>
        </w:object>
      </w:r>
    </w:p>
    <w:p w:rsidR="0051548C" w:rsidRDefault="0049004B" w:rsidP="00036A04">
      <w:pPr>
        <w:spacing w:line="480" w:lineRule="auto"/>
        <w:rPr>
          <w:rFonts w:cs="SimSun"/>
          <w:lang w:eastAsia="zh-CN"/>
        </w:rPr>
      </w:pPr>
      <w:r>
        <w:rPr>
          <w:rFonts w:cs="SimSun"/>
          <w:lang w:eastAsia="zh-CN"/>
        </w:rPr>
        <w:t>The knowledge or u</w:t>
      </w:r>
      <w:r w:rsidR="001519B9">
        <w:rPr>
          <w:rFonts w:cs="SimSun"/>
          <w:lang w:eastAsia="zh-CN"/>
        </w:rPr>
        <w:t>tility gained from the research is</w:t>
      </w:r>
      <w:r w:rsidR="0051548C">
        <w:rPr>
          <w:rFonts w:cs="SimSun"/>
          <w:lang w:eastAsia="zh-CN"/>
        </w:rPr>
        <w:t xml:space="preserve"> the difference between </w:t>
      </w:r>
      <w:r w:rsidR="006B24F4">
        <w:rPr>
          <w:rFonts w:cs="SimSun"/>
          <w:lang w:eastAsia="zh-CN"/>
        </w:rPr>
        <w:t>this prior and posterior variance:</w:t>
      </w:r>
    </w:p>
    <w:p w:rsidR="0051548C" w:rsidRDefault="00F74C10" w:rsidP="00A44A98">
      <w:pPr>
        <w:spacing w:before="240" w:after="240" w:line="480" w:lineRule="auto"/>
        <w:rPr>
          <w:rFonts w:cs="SimSun"/>
          <w:lang w:eastAsia="zh-CN"/>
        </w:rPr>
      </w:pPr>
      <w:r>
        <w:rPr>
          <w:rFonts w:cs="SimSun"/>
          <w:position w:val="-8"/>
          <w:lang w:eastAsia="zh-CN"/>
        </w:rPr>
        <w:t>(11</w:t>
      </w:r>
      <w:r w:rsidR="009B532C">
        <w:rPr>
          <w:rFonts w:cs="SimSun"/>
          <w:position w:val="-8"/>
          <w:lang w:eastAsia="zh-CN"/>
        </w:rPr>
        <w:t>)</w:t>
      </w:r>
      <w:r w:rsidR="009B532C">
        <w:rPr>
          <w:rFonts w:cs="SimSun"/>
          <w:position w:val="-8"/>
          <w:lang w:eastAsia="zh-CN"/>
        </w:rPr>
        <w:tab/>
      </w:r>
      <w:r w:rsidR="00A44A98" w:rsidRPr="00A806C1">
        <w:rPr>
          <w:rFonts w:cs="SimSun"/>
          <w:position w:val="-14"/>
          <w:lang w:eastAsia="zh-CN"/>
        </w:rPr>
        <w:object w:dxaOrig="6920" w:dyaOrig="400">
          <v:shape id="_x0000_i1062" type="#_x0000_t75" style="width:347.25pt;height:19.5pt" o:ole="">
            <v:imagedata r:id="rId82" o:title=""/>
          </v:shape>
          <o:OLEObject Type="Embed" ProgID="Equation.DSMT4" ShapeID="_x0000_i1062" DrawAspect="Content" ObjectID="_1358241503" r:id="rId83"/>
        </w:object>
      </w:r>
    </w:p>
    <w:p w:rsidR="0051548C" w:rsidRDefault="00896131" w:rsidP="00036A04">
      <w:pPr>
        <w:spacing w:line="480" w:lineRule="auto"/>
        <w:rPr>
          <w:rFonts w:cs="SimSun"/>
          <w:lang w:eastAsia="zh-CN"/>
        </w:rPr>
      </w:pPr>
      <w:r>
        <w:rPr>
          <w:rFonts w:cs="SimSun"/>
          <w:lang w:eastAsia="zh-CN"/>
        </w:rPr>
        <w:t xml:space="preserve">It is easy to </w:t>
      </w:r>
      <w:r w:rsidR="006B24F4">
        <w:rPr>
          <w:rFonts w:cs="SimSun"/>
          <w:lang w:eastAsia="zh-CN"/>
        </w:rPr>
        <w:t xml:space="preserve">show that this difference is non-negative, so that the knowledge gained from properly conducted research can never be negative.  </w:t>
      </w:r>
    </w:p>
    <w:p w:rsidR="007439D8" w:rsidRDefault="00210242" w:rsidP="00036A04">
      <w:pPr>
        <w:spacing w:line="480" w:lineRule="auto"/>
        <w:ind w:firstLine="720"/>
        <w:rPr>
          <w:rFonts w:cs="Times New Roman"/>
          <w:szCs w:val="24"/>
        </w:rPr>
      </w:pPr>
      <w:r>
        <w:rPr>
          <w:rFonts w:cs="Times New Roman"/>
          <w:szCs w:val="24"/>
        </w:rPr>
        <w:t xml:space="preserve">Data on AquaFish research treatments, probabilities, and inputs were provided by </w:t>
      </w:r>
      <w:r w:rsidR="002570E0">
        <w:rPr>
          <w:rFonts w:cs="Times New Roman"/>
          <w:szCs w:val="24"/>
        </w:rPr>
        <w:t>the host-country A</w:t>
      </w:r>
      <w:r w:rsidR="00B328D8">
        <w:rPr>
          <w:rFonts w:cs="Times New Roman"/>
          <w:szCs w:val="24"/>
        </w:rPr>
        <w:t>quaFish investigators</w:t>
      </w:r>
      <w:r w:rsidR="00D57504">
        <w:rPr>
          <w:rFonts w:cs="Times New Roman"/>
          <w:szCs w:val="24"/>
        </w:rPr>
        <w:t xml:space="preserve">.  Coordinators were (by US university base of respective project): </w:t>
      </w:r>
      <w:r w:rsidR="002570E0">
        <w:rPr>
          <w:rFonts w:cs="Times New Roman"/>
          <w:szCs w:val="24"/>
        </w:rPr>
        <w:t xml:space="preserve"> Steven Amisah (Purdue U), Gertrude Atukunda (Auburn U), Remedios Bolivar (North Carolina Stat U), Wilfrido Contreras (U Arizona), </w:t>
      </w:r>
      <w:r w:rsidR="00D57504">
        <w:rPr>
          <w:rFonts w:cs="Times New Roman"/>
          <w:szCs w:val="24"/>
        </w:rPr>
        <w:t>Eladio Gaxiola (U of Hawaii), So Nam (U of Connecticut), and Gao Zexia (U of Michigan).  Our study cover</w:t>
      </w:r>
      <w:r w:rsidR="00F65B40">
        <w:rPr>
          <w:rFonts w:cs="Times New Roman"/>
          <w:szCs w:val="24"/>
        </w:rPr>
        <w:t>s</w:t>
      </w:r>
      <w:r w:rsidR="00D57504">
        <w:rPr>
          <w:rFonts w:cs="Times New Roman"/>
          <w:szCs w:val="24"/>
        </w:rPr>
        <w:t xml:space="preserve"> </w:t>
      </w:r>
      <w:r w:rsidR="00B328D8">
        <w:rPr>
          <w:rFonts w:cs="Times New Roman"/>
          <w:szCs w:val="24"/>
        </w:rPr>
        <w:t xml:space="preserve">55 </w:t>
      </w:r>
      <w:r w:rsidR="00020C9D" w:rsidRPr="00B02780">
        <w:rPr>
          <w:rFonts w:cs="Times New Roman"/>
          <w:szCs w:val="24"/>
        </w:rPr>
        <w:t>aquacultural resea</w:t>
      </w:r>
      <w:r w:rsidR="00D57504">
        <w:rPr>
          <w:rFonts w:cs="Times New Roman"/>
          <w:szCs w:val="24"/>
        </w:rPr>
        <w:t>rch studies conducted during AquaFish’s</w:t>
      </w:r>
      <w:r w:rsidR="00020C9D" w:rsidRPr="00B02780">
        <w:rPr>
          <w:rFonts w:cs="Times New Roman"/>
          <w:szCs w:val="24"/>
        </w:rPr>
        <w:t xml:space="preserve"> 2007 – 20</w:t>
      </w:r>
      <w:r w:rsidR="00D57504">
        <w:rPr>
          <w:rFonts w:cs="Times New Roman"/>
          <w:szCs w:val="24"/>
        </w:rPr>
        <w:t>09 and 2009 – 2011 phases</w:t>
      </w:r>
      <w:r w:rsidR="00B328D8">
        <w:rPr>
          <w:rFonts w:cs="Times New Roman"/>
          <w:szCs w:val="24"/>
        </w:rPr>
        <w:t>.  Twenty-seven of these were conducted during</w:t>
      </w:r>
      <w:r w:rsidR="00D57504">
        <w:rPr>
          <w:rFonts w:cs="Times New Roman"/>
          <w:szCs w:val="24"/>
        </w:rPr>
        <w:t xml:space="preserve"> the 2007 – 2009 phase and </w:t>
      </w:r>
      <w:r w:rsidR="006E6C62">
        <w:rPr>
          <w:rFonts w:cs="Times New Roman"/>
          <w:szCs w:val="24"/>
        </w:rPr>
        <w:t>28</w:t>
      </w:r>
      <w:r w:rsidR="00F65B40">
        <w:rPr>
          <w:rFonts w:cs="Times New Roman"/>
          <w:szCs w:val="24"/>
        </w:rPr>
        <w:t xml:space="preserve"> in the 2009 – 2011 phase.  </w:t>
      </w:r>
    </w:p>
    <w:p w:rsidR="007439D8" w:rsidRDefault="007439D8" w:rsidP="00036A04">
      <w:pPr>
        <w:spacing w:line="480" w:lineRule="auto"/>
        <w:ind w:firstLine="720"/>
        <w:rPr>
          <w:rFonts w:cs="Times New Roman"/>
          <w:szCs w:val="24"/>
        </w:rPr>
      </w:pPr>
    </w:p>
    <w:p w:rsidR="0048191E" w:rsidRPr="007439D8" w:rsidRDefault="0048191E" w:rsidP="007439D8">
      <w:pPr>
        <w:rPr>
          <w:b/>
        </w:rPr>
      </w:pPr>
      <w:r w:rsidRPr="007439D8">
        <w:rPr>
          <w:b/>
        </w:rPr>
        <w:br w:type="page"/>
      </w:r>
    </w:p>
    <w:p w:rsidR="0048191E" w:rsidRPr="00475E03" w:rsidRDefault="0048191E" w:rsidP="00A455F3">
      <w:pPr>
        <w:spacing w:after="240" w:line="480" w:lineRule="auto"/>
        <w:jc w:val="center"/>
        <w:rPr>
          <w:b/>
        </w:rPr>
      </w:pPr>
      <w:r w:rsidRPr="00475E03">
        <w:rPr>
          <w:b/>
        </w:rPr>
        <w:lastRenderedPageBreak/>
        <w:t>References</w:t>
      </w:r>
    </w:p>
    <w:p w:rsidR="00922CCE" w:rsidRDefault="00922CCE" w:rsidP="00A44A98">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480" w:lineRule="auto"/>
        <w:ind w:left="720" w:hanging="720"/>
        <w:rPr>
          <w:bCs/>
        </w:rPr>
      </w:pPr>
      <w:r>
        <w:rPr>
          <w:bCs/>
        </w:rPr>
        <w:t xml:space="preserve">Adams, and Griliches.  1996.  </w:t>
      </w:r>
      <w:r w:rsidR="00E9637A">
        <w:rPr>
          <w:bCs/>
        </w:rPr>
        <w:t>“Research Productivity in a System of Universities.”  NBER Working Paper No. 5833.</w:t>
      </w:r>
    </w:p>
    <w:p w:rsidR="009926D3" w:rsidRDefault="009926D3" w:rsidP="00A44A98">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480" w:lineRule="auto"/>
        <w:ind w:left="720" w:hanging="720"/>
      </w:pPr>
      <w:r w:rsidRPr="00BA1FF6">
        <w:t xml:space="preserve">Buccola, S.T., D. Ervin, and H. Yang.  “Research Choice and Finance in University Bioscience.”  </w:t>
      </w:r>
      <w:r w:rsidRPr="00BA1FF6">
        <w:rPr>
          <w:i/>
        </w:rPr>
        <w:t>Southern Economic Journal</w:t>
      </w:r>
      <w:r>
        <w:t xml:space="preserve"> 75 (April 2009):  1238 - 1255.</w:t>
      </w:r>
    </w:p>
    <w:p w:rsidR="002B0AA3" w:rsidRPr="002115B7" w:rsidRDefault="002B0AA3" w:rsidP="00A44A98">
      <w:pPr>
        <w:spacing w:line="480" w:lineRule="auto"/>
        <w:ind w:left="720" w:hanging="720"/>
      </w:pPr>
      <w:r w:rsidRPr="002115B7">
        <w:t xml:space="preserve">Carlin, B.P., and T.A. Louis.  1996.  </w:t>
      </w:r>
      <w:r w:rsidRPr="002115B7">
        <w:rPr>
          <w:i/>
        </w:rPr>
        <w:t>Bayes and Empirical Bayes Methods for Empirical Analysis</w:t>
      </w:r>
      <w:r w:rsidRPr="002115B7">
        <w:t>.  London:  Chapman and Hall.</w:t>
      </w:r>
    </w:p>
    <w:p w:rsidR="002B0AA3" w:rsidRDefault="002B0AA3" w:rsidP="00A44A98">
      <w:pPr>
        <w:spacing w:line="480" w:lineRule="auto"/>
        <w:ind w:left="720" w:hanging="720"/>
      </w:pPr>
      <w:r w:rsidRPr="002115B7">
        <w:t xml:space="preserve">CGIAR Science Council.  2009.  </w:t>
      </w:r>
      <w:r w:rsidRPr="002115B7">
        <w:rPr>
          <w:i/>
          <w:iCs/>
        </w:rPr>
        <w:t>Defining and Refining Good Practice in Ex-Post Impact Assessment – Synthesis Report.</w:t>
      </w:r>
      <w:r w:rsidRPr="002115B7">
        <w:t xml:space="preserve"> CGIAR Science Council Secretariat: Rome, Italy.</w:t>
      </w:r>
    </w:p>
    <w:p w:rsidR="00372509" w:rsidRPr="002115B7" w:rsidRDefault="00372509" w:rsidP="00A44A98">
      <w:pPr>
        <w:spacing w:line="480" w:lineRule="auto"/>
        <w:ind w:left="684" w:hanging="684"/>
      </w:pPr>
      <w:r w:rsidRPr="002115B7">
        <w:t xml:space="preserve">Fare, R., and D. Primont.  1995.  </w:t>
      </w:r>
      <w:r w:rsidRPr="002115B7">
        <w:rPr>
          <w:i/>
        </w:rPr>
        <w:t>Multi-Output and Duality:  Theory and Application</w:t>
      </w:r>
      <w:r w:rsidRPr="002115B7">
        <w:t>.  Boston:  Kluwer-Nijhiff.</w:t>
      </w:r>
    </w:p>
    <w:p w:rsidR="002B0AA3" w:rsidRPr="002115B7" w:rsidRDefault="002B0AA3" w:rsidP="00A44A98">
      <w:pPr>
        <w:spacing w:line="480" w:lineRule="auto"/>
        <w:ind w:left="684" w:hanging="684"/>
      </w:pPr>
      <w:r w:rsidRPr="002115B7">
        <w:t xml:space="preserve">Groot, T. and T. Garcia-Valderrama.  2006.  “Research Quality and Efficiency: An Analysis of Assessments and Management Issues in Dutch Economics and Business Research Programs.” </w:t>
      </w:r>
      <w:r w:rsidRPr="002115B7">
        <w:rPr>
          <w:i/>
        </w:rPr>
        <w:t>Research Policy</w:t>
      </w:r>
      <w:r w:rsidRPr="002115B7">
        <w:t xml:space="preserve"> 35:  1362 - 1376.</w:t>
      </w:r>
    </w:p>
    <w:p w:rsidR="00461878" w:rsidRDefault="00461878" w:rsidP="00A44A98">
      <w:pPr>
        <w:spacing w:line="480" w:lineRule="auto"/>
        <w:ind w:left="684" w:hanging="684"/>
        <w:rPr>
          <w:rStyle w:val="HTMLCite"/>
          <w:i w:val="0"/>
        </w:rPr>
      </w:pPr>
      <w:r>
        <w:rPr>
          <w:rStyle w:val="HTMLCite"/>
          <w:i w:val="0"/>
        </w:rPr>
        <w:t xml:space="preserve">Robert, C.P.  2001.  </w:t>
      </w:r>
      <w:r w:rsidRPr="00461878">
        <w:rPr>
          <w:rStyle w:val="HTMLCite"/>
        </w:rPr>
        <w:t>The Bayesian Choice</w:t>
      </w:r>
      <w:r w:rsidRPr="00461878">
        <w:rPr>
          <w:rStyle w:val="HTMLCite"/>
          <w:i w:val="0"/>
        </w:rPr>
        <w:t>, 2</w:t>
      </w:r>
      <w:r w:rsidRPr="00461878">
        <w:rPr>
          <w:rStyle w:val="HTMLCite"/>
          <w:i w:val="0"/>
          <w:vertAlign w:val="superscript"/>
        </w:rPr>
        <w:t>nd</w:t>
      </w:r>
      <w:r w:rsidRPr="00461878">
        <w:rPr>
          <w:rStyle w:val="HTMLCite"/>
          <w:i w:val="0"/>
        </w:rPr>
        <w:t xml:space="preserve"> Ed.</w:t>
      </w:r>
      <w:r>
        <w:rPr>
          <w:rStyle w:val="HTMLCite"/>
          <w:i w:val="0"/>
        </w:rPr>
        <w:t xml:space="preserve">  New York:  Springer-Verlag. </w:t>
      </w:r>
    </w:p>
    <w:p w:rsidR="002B0AA3" w:rsidRPr="002115B7" w:rsidRDefault="002B0AA3" w:rsidP="00A44A98">
      <w:pPr>
        <w:spacing w:line="480" w:lineRule="auto"/>
        <w:ind w:left="684" w:hanging="684"/>
      </w:pPr>
      <w:r w:rsidRPr="00475E03">
        <w:rPr>
          <w:rStyle w:val="HTMLCite"/>
          <w:i w:val="0"/>
        </w:rPr>
        <w:t>Press, S.J</w:t>
      </w:r>
      <w:r w:rsidRPr="002115B7">
        <w:rPr>
          <w:rStyle w:val="HTMLCite"/>
        </w:rPr>
        <w:t xml:space="preserve">.  </w:t>
      </w:r>
      <w:r w:rsidRPr="00461878">
        <w:rPr>
          <w:rStyle w:val="HTMLCite"/>
          <w:i w:val="0"/>
        </w:rPr>
        <w:t>1989.</w:t>
      </w:r>
      <w:r w:rsidRPr="002115B7">
        <w:rPr>
          <w:rStyle w:val="HTMLCite"/>
        </w:rPr>
        <w:t xml:space="preserve">  Bayesian Statistics: Principles, Models, and Applications.</w:t>
      </w:r>
      <w:r w:rsidRPr="002115B7">
        <w:t xml:space="preserve">  New York:  John Wiley and Sons.</w:t>
      </w:r>
    </w:p>
    <w:p w:rsidR="002B0AA3" w:rsidRPr="002115B7" w:rsidRDefault="002B0AA3" w:rsidP="00A44A98">
      <w:pPr>
        <w:spacing w:line="480" w:lineRule="auto"/>
        <w:ind w:left="684" w:hanging="684"/>
      </w:pPr>
      <w:r w:rsidRPr="002115B7">
        <w:t xml:space="preserve">Schimmelpfennig, D. E. and G.W. Norton.  2003.  “What is the Value of Agricultural Economics Research?”  </w:t>
      </w:r>
      <w:r w:rsidRPr="002115B7">
        <w:rPr>
          <w:i/>
        </w:rPr>
        <w:t>American Journal of Agricultural Economics</w:t>
      </w:r>
      <w:r w:rsidRPr="002115B7">
        <w:t xml:space="preserve">. 85:  81 – 94. </w:t>
      </w:r>
    </w:p>
    <w:p w:rsidR="002B0AA3" w:rsidRPr="002115B7" w:rsidRDefault="002B0AA3" w:rsidP="00A44A98">
      <w:pPr>
        <w:spacing w:line="480" w:lineRule="auto"/>
        <w:ind w:left="684" w:hanging="684"/>
      </w:pPr>
      <w:r w:rsidRPr="002115B7">
        <w:t xml:space="preserve">Stael von Holstein, C.A.  1970.  </w:t>
      </w:r>
      <w:r w:rsidRPr="002115B7">
        <w:rPr>
          <w:i/>
        </w:rPr>
        <w:t xml:space="preserve">Assessment and Evaluation of Subjective Probability Distributions. </w:t>
      </w:r>
      <w:r w:rsidRPr="002115B7">
        <w:t xml:space="preserve"> The Economics Research Institute, Stockholm School of Economics</w:t>
      </w:r>
    </w:p>
    <w:p w:rsidR="002B0AA3" w:rsidRPr="002115B7" w:rsidRDefault="002B0AA3" w:rsidP="00A44A98">
      <w:pPr>
        <w:spacing w:line="480" w:lineRule="auto"/>
        <w:ind w:left="684" w:hanging="684"/>
      </w:pPr>
      <w:r w:rsidRPr="002115B7">
        <w:t>Smith, V. H.  1998.  “Measuring the Benefits of Social Science Research.”  Impact Assessment Discussion Paper No. 2, International Food Policy Research Institute.</w:t>
      </w:r>
    </w:p>
    <w:p w:rsidR="00377CC3" w:rsidRDefault="001E5A0C" w:rsidP="00A44A98">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480" w:lineRule="auto"/>
        <w:ind w:left="720" w:hanging="720"/>
      </w:pPr>
      <w:r>
        <w:lastRenderedPageBreak/>
        <w:t xml:space="preserve">Winkler, R.L.  </w:t>
      </w:r>
      <w:r w:rsidR="00461878">
        <w:t xml:space="preserve">1972.  </w:t>
      </w:r>
      <w:r w:rsidRPr="00206FAE">
        <w:rPr>
          <w:i/>
        </w:rPr>
        <w:t>An Introduction to Bayesian Inference and Decision</w:t>
      </w:r>
      <w:r>
        <w:t>.  New York:  Holt, Rinehart, Winston</w:t>
      </w:r>
      <w:r w:rsidR="00103DB6">
        <w:t>.</w:t>
      </w:r>
    </w:p>
    <w:p w:rsidR="0073297F" w:rsidRDefault="002B0AA3" w:rsidP="00A44A98">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480" w:lineRule="auto"/>
        <w:ind w:left="720" w:hanging="720"/>
      </w:pPr>
      <w:r w:rsidRPr="002115B7">
        <w:t>Xia, Y., and S.T. Buccola.  2005.  “University Life Science Programs an</w:t>
      </w:r>
      <w:r w:rsidR="00206FAE">
        <w:t xml:space="preserve">d Agricultural Biotechnology.” </w:t>
      </w:r>
      <w:r w:rsidR="00C32E36">
        <w:t xml:space="preserve"> </w:t>
      </w:r>
      <w:r w:rsidRPr="002115B7">
        <w:rPr>
          <w:i/>
          <w:iCs/>
        </w:rPr>
        <w:t>American Journal of Agricultural Economics</w:t>
      </w:r>
      <w:r w:rsidR="00C32E36">
        <w:t xml:space="preserve"> 87</w:t>
      </w:r>
      <w:r w:rsidR="00475E03">
        <w:t>:</w:t>
      </w:r>
      <w:r w:rsidR="00C32E36">
        <w:t xml:space="preserve"> 229</w:t>
      </w:r>
      <w:r w:rsidR="00A44A98">
        <w:t xml:space="preserve"> </w:t>
      </w:r>
      <w:r w:rsidR="00475E03">
        <w:t>–</w:t>
      </w:r>
      <w:r w:rsidR="00A44A98">
        <w:t xml:space="preserve"> </w:t>
      </w:r>
      <w:r w:rsidR="00475E03">
        <w:t>243.</w:t>
      </w:r>
    </w:p>
    <w:sectPr w:rsidR="0073297F" w:rsidSect="00206FAE">
      <w:pgSz w:w="12240" w:h="15840"/>
      <w:pgMar w:top="1584" w:right="1584" w:bottom="1440" w:left="1872"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2F3A" w:rsidRDefault="00062F3A" w:rsidP="00F740AC">
      <w:pPr>
        <w:spacing w:line="240" w:lineRule="auto"/>
      </w:pPr>
      <w:r>
        <w:separator/>
      </w:r>
    </w:p>
  </w:endnote>
  <w:endnote w:type="continuationSeparator" w:id="0">
    <w:p w:rsidR="00062F3A" w:rsidRDefault="00062F3A" w:rsidP="00F740A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B18030 Bitmap">
    <w:charset w:val="50"/>
    <w:family w:val="auto"/>
    <w:pitch w:val="variable"/>
    <w:sig w:usb0="00000001" w:usb1="00000000" w:usb2="0100040E"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2895923"/>
      <w:docPartObj>
        <w:docPartGallery w:val="Page Numbers (Bottom of Page)"/>
        <w:docPartUnique/>
      </w:docPartObj>
    </w:sdtPr>
    <w:sdtEndPr/>
    <w:sdtContent>
      <w:p w:rsidR="009551E8" w:rsidRDefault="00062F3A">
        <w:pPr>
          <w:pStyle w:val="Footer"/>
          <w:jc w:val="right"/>
        </w:pPr>
        <w:r>
          <w:fldChar w:fldCharType="begin"/>
        </w:r>
        <w:r>
          <w:instrText xml:space="preserve"> PAGE   \* MERGEFORMAT </w:instrText>
        </w:r>
        <w:r>
          <w:fldChar w:fldCharType="separate"/>
        </w:r>
        <w:r w:rsidR="00937A91">
          <w:rPr>
            <w:noProof/>
          </w:rPr>
          <w:t>1</w:t>
        </w:r>
        <w:r>
          <w:rPr>
            <w:noProof/>
          </w:rPr>
          <w:fldChar w:fldCharType="end"/>
        </w:r>
      </w:p>
    </w:sdtContent>
  </w:sdt>
  <w:p w:rsidR="0036765C" w:rsidRDefault="003676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2F3A" w:rsidRDefault="00062F3A" w:rsidP="00F740AC">
      <w:pPr>
        <w:spacing w:line="240" w:lineRule="auto"/>
      </w:pPr>
      <w:r>
        <w:separator/>
      </w:r>
    </w:p>
  </w:footnote>
  <w:footnote w:type="continuationSeparator" w:id="0">
    <w:p w:rsidR="00062F3A" w:rsidRDefault="00062F3A" w:rsidP="00F740AC">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C00016"/>
    <w:multiLevelType w:val="hybridMultilevel"/>
    <w:tmpl w:val="AFEEE2D4"/>
    <w:lvl w:ilvl="0" w:tplc="50DA2C9C">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
    <w:nsid w:val="4DB14B3B"/>
    <w:multiLevelType w:val="hybridMultilevel"/>
    <w:tmpl w:val="823481B8"/>
    <w:lvl w:ilvl="0" w:tplc="DE76DA8A">
      <w:start w:val="1"/>
      <w:numFmt w:val="lowerLetter"/>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0EF4"/>
    <w:rsid w:val="00016356"/>
    <w:rsid w:val="00020C9D"/>
    <w:rsid w:val="000250CF"/>
    <w:rsid w:val="00027866"/>
    <w:rsid w:val="00031C33"/>
    <w:rsid w:val="00031F6E"/>
    <w:rsid w:val="0003437E"/>
    <w:rsid w:val="00036A04"/>
    <w:rsid w:val="00037BE8"/>
    <w:rsid w:val="000504ED"/>
    <w:rsid w:val="00062F3A"/>
    <w:rsid w:val="0007498B"/>
    <w:rsid w:val="00077393"/>
    <w:rsid w:val="00083CAF"/>
    <w:rsid w:val="00084381"/>
    <w:rsid w:val="000857D0"/>
    <w:rsid w:val="00095098"/>
    <w:rsid w:val="000B0035"/>
    <w:rsid w:val="000B293C"/>
    <w:rsid w:val="000B5DA7"/>
    <w:rsid w:val="000B7C8A"/>
    <w:rsid w:val="000C088B"/>
    <w:rsid w:val="000C2225"/>
    <w:rsid w:val="000E1C6B"/>
    <w:rsid w:val="00103DB6"/>
    <w:rsid w:val="001060C1"/>
    <w:rsid w:val="00114046"/>
    <w:rsid w:val="00140C31"/>
    <w:rsid w:val="00147140"/>
    <w:rsid w:val="001471E9"/>
    <w:rsid w:val="001519B9"/>
    <w:rsid w:val="00155DE8"/>
    <w:rsid w:val="00165C1A"/>
    <w:rsid w:val="00192221"/>
    <w:rsid w:val="001952B8"/>
    <w:rsid w:val="001A3C68"/>
    <w:rsid w:val="001B796F"/>
    <w:rsid w:val="001D08C2"/>
    <w:rsid w:val="001D659F"/>
    <w:rsid w:val="001D73E9"/>
    <w:rsid w:val="001E0603"/>
    <w:rsid w:val="001E5A0C"/>
    <w:rsid w:val="00205090"/>
    <w:rsid w:val="00206FAE"/>
    <w:rsid w:val="00210242"/>
    <w:rsid w:val="00220ECB"/>
    <w:rsid w:val="0022562E"/>
    <w:rsid w:val="00230330"/>
    <w:rsid w:val="00230FFC"/>
    <w:rsid w:val="00235E5D"/>
    <w:rsid w:val="002570E0"/>
    <w:rsid w:val="00260E59"/>
    <w:rsid w:val="002658EE"/>
    <w:rsid w:val="002670E1"/>
    <w:rsid w:val="00281F3B"/>
    <w:rsid w:val="002A2030"/>
    <w:rsid w:val="002A533C"/>
    <w:rsid w:val="002B0AA3"/>
    <w:rsid w:val="002C110E"/>
    <w:rsid w:val="002C4C42"/>
    <w:rsid w:val="002C4E30"/>
    <w:rsid w:val="002D6309"/>
    <w:rsid w:val="00320DB8"/>
    <w:rsid w:val="00321D02"/>
    <w:rsid w:val="00331DBF"/>
    <w:rsid w:val="00350FB8"/>
    <w:rsid w:val="00353A39"/>
    <w:rsid w:val="003556B0"/>
    <w:rsid w:val="00362730"/>
    <w:rsid w:val="00362E3D"/>
    <w:rsid w:val="0036450C"/>
    <w:rsid w:val="00367004"/>
    <w:rsid w:val="0036765C"/>
    <w:rsid w:val="00372273"/>
    <w:rsid w:val="00372509"/>
    <w:rsid w:val="00376E15"/>
    <w:rsid w:val="00377CC3"/>
    <w:rsid w:val="00377F11"/>
    <w:rsid w:val="00397ECE"/>
    <w:rsid w:val="003A43D4"/>
    <w:rsid w:val="003B0544"/>
    <w:rsid w:val="003B14C7"/>
    <w:rsid w:val="003C41B6"/>
    <w:rsid w:val="003C4280"/>
    <w:rsid w:val="003D03FD"/>
    <w:rsid w:val="003D5F2D"/>
    <w:rsid w:val="003E1645"/>
    <w:rsid w:val="003E4B80"/>
    <w:rsid w:val="004017E6"/>
    <w:rsid w:val="00402C16"/>
    <w:rsid w:val="00410CE2"/>
    <w:rsid w:val="004162B5"/>
    <w:rsid w:val="004177D9"/>
    <w:rsid w:val="00426681"/>
    <w:rsid w:val="00436EDE"/>
    <w:rsid w:val="004454D1"/>
    <w:rsid w:val="00447903"/>
    <w:rsid w:val="00457C43"/>
    <w:rsid w:val="00461878"/>
    <w:rsid w:val="0046289B"/>
    <w:rsid w:val="00475E03"/>
    <w:rsid w:val="00475F46"/>
    <w:rsid w:val="0048191E"/>
    <w:rsid w:val="00483EDE"/>
    <w:rsid w:val="0049004B"/>
    <w:rsid w:val="004A067F"/>
    <w:rsid w:val="004A62D0"/>
    <w:rsid w:val="004A67BF"/>
    <w:rsid w:val="004C539D"/>
    <w:rsid w:val="004C6969"/>
    <w:rsid w:val="004D1481"/>
    <w:rsid w:val="004F0241"/>
    <w:rsid w:val="004F071A"/>
    <w:rsid w:val="0050378D"/>
    <w:rsid w:val="005050DB"/>
    <w:rsid w:val="00512628"/>
    <w:rsid w:val="0051548C"/>
    <w:rsid w:val="005164D4"/>
    <w:rsid w:val="00543CCE"/>
    <w:rsid w:val="00556204"/>
    <w:rsid w:val="00557344"/>
    <w:rsid w:val="005772FB"/>
    <w:rsid w:val="00586E5D"/>
    <w:rsid w:val="0059159B"/>
    <w:rsid w:val="005A2E2F"/>
    <w:rsid w:val="005B25B4"/>
    <w:rsid w:val="005B7FA0"/>
    <w:rsid w:val="005C4B01"/>
    <w:rsid w:val="005D1B8B"/>
    <w:rsid w:val="005D2ADF"/>
    <w:rsid w:val="005F0EF4"/>
    <w:rsid w:val="005F6EF5"/>
    <w:rsid w:val="00600081"/>
    <w:rsid w:val="00607F95"/>
    <w:rsid w:val="00610460"/>
    <w:rsid w:val="00626778"/>
    <w:rsid w:val="00630F9E"/>
    <w:rsid w:val="00660078"/>
    <w:rsid w:val="006720A9"/>
    <w:rsid w:val="00683F43"/>
    <w:rsid w:val="00686876"/>
    <w:rsid w:val="00692C9B"/>
    <w:rsid w:val="00693A4C"/>
    <w:rsid w:val="00694440"/>
    <w:rsid w:val="0069735E"/>
    <w:rsid w:val="006A6C74"/>
    <w:rsid w:val="006B24F4"/>
    <w:rsid w:val="006B4D8B"/>
    <w:rsid w:val="006C1988"/>
    <w:rsid w:val="006C5DF3"/>
    <w:rsid w:val="006E1A41"/>
    <w:rsid w:val="006E59E9"/>
    <w:rsid w:val="006E6C62"/>
    <w:rsid w:val="006F74A1"/>
    <w:rsid w:val="00717669"/>
    <w:rsid w:val="00722020"/>
    <w:rsid w:val="007241DF"/>
    <w:rsid w:val="00724E28"/>
    <w:rsid w:val="0072625C"/>
    <w:rsid w:val="0073297F"/>
    <w:rsid w:val="007336C9"/>
    <w:rsid w:val="007413A5"/>
    <w:rsid w:val="007439D8"/>
    <w:rsid w:val="00746F1F"/>
    <w:rsid w:val="0075282D"/>
    <w:rsid w:val="00765EBC"/>
    <w:rsid w:val="00766994"/>
    <w:rsid w:val="007669A5"/>
    <w:rsid w:val="00767492"/>
    <w:rsid w:val="0078632C"/>
    <w:rsid w:val="00791BA1"/>
    <w:rsid w:val="00795A56"/>
    <w:rsid w:val="007A067F"/>
    <w:rsid w:val="007A2B4F"/>
    <w:rsid w:val="007A5CBE"/>
    <w:rsid w:val="007B026A"/>
    <w:rsid w:val="007D1506"/>
    <w:rsid w:val="007D296F"/>
    <w:rsid w:val="007F06C4"/>
    <w:rsid w:val="007F1579"/>
    <w:rsid w:val="007F690E"/>
    <w:rsid w:val="007F7EB1"/>
    <w:rsid w:val="00801968"/>
    <w:rsid w:val="00802E7C"/>
    <w:rsid w:val="00803636"/>
    <w:rsid w:val="00804301"/>
    <w:rsid w:val="00806A17"/>
    <w:rsid w:val="008207EA"/>
    <w:rsid w:val="00822C66"/>
    <w:rsid w:val="00827FEE"/>
    <w:rsid w:val="00840201"/>
    <w:rsid w:val="0084157D"/>
    <w:rsid w:val="0085578E"/>
    <w:rsid w:val="00894FF1"/>
    <w:rsid w:val="00896131"/>
    <w:rsid w:val="008A6D9D"/>
    <w:rsid w:val="008B34C4"/>
    <w:rsid w:val="008C572A"/>
    <w:rsid w:val="008D7D02"/>
    <w:rsid w:val="008E7DCD"/>
    <w:rsid w:val="008F3739"/>
    <w:rsid w:val="00900511"/>
    <w:rsid w:val="00906177"/>
    <w:rsid w:val="00914CE0"/>
    <w:rsid w:val="00922CCE"/>
    <w:rsid w:val="00931223"/>
    <w:rsid w:val="00931E15"/>
    <w:rsid w:val="009324F0"/>
    <w:rsid w:val="00937A91"/>
    <w:rsid w:val="009406CB"/>
    <w:rsid w:val="009551E8"/>
    <w:rsid w:val="009618D2"/>
    <w:rsid w:val="00975BDC"/>
    <w:rsid w:val="00976033"/>
    <w:rsid w:val="00983338"/>
    <w:rsid w:val="00990042"/>
    <w:rsid w:val="009926D3"/>
    <w:rsid w:val="009B532C"/>
    <w:rsid w:val="009D73F9"/>
    <w:rsid w:val="009F2305"/>
    <w:rsid w:val="00A03C9A"/>
    <w:rsid w:val="00A0561F"/>
    <w:rsid w:val="00A2371D"/>
    <w:rsid w:val="00A2705E"/>
    <w:rsid w:val="00A44A98"/>
    <w:rsid w:val="00A455F3"/>
    <w:rsid w:val="00A45B84"/>
    <w:rsid w:val="00A52A79"/>
    <w:rsid w:val="00A655DB"/>
    <w:rsid w:val="00A65878"/>
    <w:rsid w:val="00A806C1"/>
    <w:rsid w:val="00A81E2A"/>
    <w:rsid w:val="00A92034"/>
    <w:rsid w:val="00A95EC5"/>
    <w:rsid w:val="00AA1D4E"/>
    <w:rsid w:val="00AB2F61"/>
    <w:rsid w:val="00AD5EEF"/>
    <w:rsid w:val="00AF074E"/>
    <w:rsid w:val="00AF4B35"/>
    <w:rsid w:val="00B00BE4"/>
    <w:rsid w:val="00B02780"/>
    <w:rsid w:val="00B224CC"/>
    <w:rsid w:val="00B328D8"/>
    <w:rsid w:val="00B42E7E"/>
    <w:rsid w:val="00B44D92"/>
    <w:rsid w:val="00B46378"/>
    <w:rsid w:val="00B500F6"/>
    <w:rsid w:val="00B519CE"/>
    <w:rsid w:val="00B522A0"/>
    <w:rsid w:val="00B563D2"/>
    <w:rsid w:val="00B722B3"/>
    <w:rsid w:val="00B7396A"/>
    <w:rsid w:val="00B7537B"/>
    <w:rsid w:val="00B7559B"/>
    <w:rsid w:val="00B87084"/>
    <w:rsid w:val="00B95140"/>
    <w:rsid w:val="00BA349A"/>
    <w:rsid w:val="00BB1F5A"/>
    <w:rsid w:val="00BC3637"/>
    <w:rsid w:val="00BC6BEE"/>
    <w:rsid w:val="00BD1F42"/>
    <w:rsid w:val="00BD58E3"/>
    <w:rsid w:val="00BD5F43"/>
    <w:rsid w:val="00BE0A14"/>
    <w:rsid w:val="00BF4D67"/>
    <w:rsid w:val="00C05121"/>
    <w:rsid w:val="00C126FB"/>
    <w:rsid w:val="00C2180D"/>
    <w:rsid w:val="00C25B40"/>
    <w:rsid w:val="00C32E36"/>
    <w:rsid w:val="00C52F31"/>
    <w:rsid w:val="00C709C2"/>
    <w:rsid w:val="00C734FC"/>
    <w:rsid w:val="00C74727"/>
    <w:rsid w:val="00C76B42"/>
    <w:rsid w:val="00C92BB7"/>
    <w:rsid w:val="00CA0B23"/>
    <w:rsid w:val="00CA6758"/>
    <w:rsid w:val="00CD3815"/>
    <w:rsid w:val="00CD70C1"/>
    <w:rsid w:val="00CF0970"/>
    <w:rsid w:val="00CF65E8"/>
    <w:rsid w:val="00D12B30"/>
    <w:rsid w:val="00D13C17"/>
    <w:rsid w:val="00D246C9"/>
    <w:rsid w:val="00D510A5"/>
    <w:rsid w:val="00D57504"/>
    <w:rsid w:val="00D60CB9"/>
    <w:rsid w:val="00D7559F"/>
    <w:rsid w:val="00D77BED"/>
    <w:rsid w:val="00D81DBB"/>
    <w:rsid w:val="00D9241D"/>
    <w:rsid w:val="00D940F2"/>
    <w:rsid w:val="00D97CB5"/>
    <w:rsid w:val="00DB2C76"/>
    <w:rsid w:val="00DC746F"/>
    <w:rsid w:val="00DD100B"/>
    <w:rsid w:val="00DF15DB"/>
    <w:rsid w:val="00DF1DC4"/>
    <w:rsid w:val="00DF428D"/>
    <w:rsid w:val="00E006E5"/>
    <w:rsid w:val="00E078BC"/>
    <w:rsid w:val="00E31497"/>
    <w:rsid w:val="00E33239"/>
    <w:rsid w:val="00E5101C"/>
    <w:rsid w:val="00E57038"/>
    <w:rsid w:val="00E70D91"/>
    <w:rsid w:val="00E809B5"/>
    <w:rsid w:val="00E87B99"/>
    <w:rsid w:val="00E9637A"/>
    <w:rsid w:val="00EA36F1"/>
    <w:rsid w:val="00EB31CE"/>
    <w:rsid w:val="00EC1D3C"/>
    <w:rsid w:val="00ED13B2"/>
    <w:rsid w:val="00EE7B9E"/>
    <w:rsid w:val="00EF0CD3"/>
    <w:rsid w:val="00EF614F"/>
    <w:rsid w:val="00EF7562"/>
    <w:rsid w:val="00F026F2"/>
    <w:rsid w:val="00F10A47"/>
    <w:rsid w:val="00F326A6"/>
    <w:rsid w:val="00F37792"/>
    <w:rsid w:val="00F44975"/>
    <w:rsid w:val="00F65B40"/>
    <w:rsid w:val="00F740AC"/>
    <w:rsid w:val="00F74C10"/>
    <w:rsid w:val="00F918AB"/>
    <w:rsid w:val="00F92FA3"/>
    <w:rsid w:val="00FC1F9B"/>
    <w:rsid w:val="00FC77F6"/>
    <w:rsid w:val="00FD1D49"/>
    <w:rsid w:val="00FE1E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297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TMLCite">
    <w:name w:val="HTML Cite"/>
    <w:basedOn w:val="DefaultParagraphFont"/>
    <w:uiPriority w:val="99"/>
    <w:rsid w:val="002B0AA3"/>
    <w:rPr>
      <w:rFonts w:cs="Times New Roman"/>
      <w:i/>
      <w:iCs/>
    </w:rPr>
  </w:style>
  <w:style w:type="character" w:styleId="Hyperlink">
    <w:name w:val="Hyperlink"/>
    <w:basedOn w:val="DefaultParagraphFont"/>
    <w:uiPriority w:val="99"/>
    <w:unhideWhenUsed/>
    <w:rsid w:val="00367004"/>
    <w:rPr>
      <w:color w:val="0000FF" w:themeColor="hyperlink"/>
      <w:u w:val="single"/>
    </w:rPr>
  </w:style>
  <w:style w:type="table" w:styleId="TableGrid">
    <w:name w:val="Table Grid"/>
    <w:basedOn w:val="TableNormal"/>
    <w:uiPriority w:val="59"/>
    <w:rsid w:val="0051548C"/>
    <w:pPr>
      <w:spacing w:line="240" w:lineRule="auto"/>
    </w:pPr>
    <w:rPr>
      <w:rFonts w:asciiTheme="minorHAnsi" w:eastAsia="SimSun" w:hAnsiTheme="minorHAnsi"/>
      <w:szCs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1548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548C"/>
    <w:rPr>
      <w:rFonts w:ascii="Tahoma" w:hAnsi="Tahoma" w:cs="Tahoma"/>
      <w:sz w:val="16"/>
      <w:szCs w:val="16"/>
    </w:rPr>
  </w:style>
  <w:style w:type="paragraph" w:styleId="ListParagraph">
    <w:name w:val="List Paragraph"/>
    <w:basedOn w:val="Normal"/>
    <w:uiPriority w:val="34"/>
    <w:qFormat/>
    <w:rsid w:val="00724E28"/>
    <w:pPr>
      <w:ind w:left="720"/>
      <w:contextualSpacing/>
    </w:pPr>
  </w:style>
  <w:style w:type="paragraph" w:styleId="Header">
    <w:name w:val="header"/>
    <w:basedOn w:val="Normal"/>
    <w:link w:val="HeaderChar"/>
    <w:uiPriority w:val="99"/>
    <w:semiHidden/>
    <w:unhideWhenUsed/>
    <w:rsid w:val="00F740AC"/>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740AC"/>
  </w:style>
  <w:style w:type="paragraph" w:styleId="Footer">
    <w:name w:val="footer"/>
    <w:basedOn w:val="Normal"/>
    <w:link w:val="FooterChar"/>
    <w:uiPriority w:val="99"/>
    <w:unhideWhenUsed/>
    <w:rsid w:val="00F740AC"/>
    <w:pPr>
      <w:tabs>
        <w:tab w:val="center" w:pos="4680"/>
        <w:tab w:val="right" w:pos="9360"/>
      </w:tabs>
      <w:spacing w:line="240" w:lineRule="auto"/>
    </w:pPr>
  </w:style>
  <w:style w:type="character" w:customStyle="1" w:styleId="FooterChar">
    <w:name w:val="Footer Char"/>
    <w:basedOn w:val="DefaultParagraphFont"/>
    <w:link w:val="Footer"/>
    <w:uiPriority w:val="99"/>
    <w:rsid w:val="00F740A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297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TMLCite">
    <w:name w:val="HTML Cite"/>
    <w:basedOn w:val="DefaultParagraphFont"/>
    <w:uiPriority w:val="99"/>
    <w:rsid w:val="002B0AA3"/>
    <w:rPr>
      <w:rFonts w:cs="Times New Roman"/>
      <w:i/>
      <w:iCs/>
    </w:rPr>
  </w:style>
  <w:style w:type="character" w:styleId="Hyperlink">
    <w:name w:val="Hyperlink"/>
    <w:basedOn w:val="DefaultParagraphFont"/>
    <w:uiPriority w:val="99"/>
    <w:unhideWhenUsed/>
    <w:rsid w:val="00367004"/>
    <w:rPr>
      <w:color w:val="0000FF" w:themeColor="hyperlink"/>
      <w:u w:val="single"/>
    </w:rPr>
  </w:style>
  <w:style w:type="table" w:styleId="TableGrid">
    <w:name w:val="Table Grid"/>
    <w:basedOn w:val="TableNormal"/>
    <w:uiPriority w:val="59"/>
    <w:rsid w:val="0051548C"/>
    <w:pPr>
      <w:spacing w:line="240" w:lineRule="auto"/>
    </w:pPr>
    <w:rPr>
      <w:rFonts w:asciiTheme="minorHAnsi" w:eastAsia="SimSun" w:hAnsiTheme="minorHAnsi"/>
      <w:szCs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1548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548C"/>
    <w:rPr>
      <w:rFonts w:ascii="Tahoma" w:hAnsi="Tahoma" w:cs="Tahoma"/>
      <w:sz w:val="16"/>
      <w:szCs w:val="16"/>
    </w:rPr>
  </w:style>
  <w:style w:type="paragraph" w:styleId="ListParagraph">
    <w:name w:val="List Paragraph"/>
    <w:basedOn w:val="Normal"/>
    <w:uiPriority w:val="34"/>
    <w:qFormat/>
    <w:rsid w:val="00724E28"/>
    <w:pPr>
      <w:ind w:left="720"/>
      <w:contextualSpacing/>
    </w:pPr>
  </w:style>
  <w:style w:type="paragraph" w:styleId="Header">
    <w:name w:val="header"/>
    <w:basedOn w:val="Normal"/>
    <w:link w:val="HeaderChar"/>
    <w:uiPriority w:val="99"/>
    <w:semiHidden/>
    <w:unhideWhenUsed/>
    <w:rsid w:val="00F740AC"/>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740AC"/>
  </w:style>
  <w:style w:type="paragraph" w:styleId="Footer">
    <w:name w:val="footer"/>
    <w:basedOn w:val="Normal"/>
    <w:link w:val="FooterChar"/>
    <w:uiPriority w:val="99"/>
    <w:unhideWhenUsed/>
    <w:rsid w:val="00F740AC"/>
    <w:pPr>
      <w:tabs>
        <w:tab w:val="center" w:pos="4680"/>
        <w:tab w:val="right" w:pos="9360"/>
      </w:tabs>
      <w:spacing w:line="240" w:lineRule="auto"/>
    </w:pPr>
  </w:style>
  <w:style w:type="character" w:customStyle="1" w:styleId="FooterChar">
    <w:name w:val="Footer Char"/>
    <w:basedOn w:val="DefaultParagraphFont"/>
    <w:link w:val="Footer"/>
    <w:uiPriority w:val="99"/>
    <w:rsid w:val="00F740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588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9.bin"/><Relationship Id="rId76" Type="http://schemas.openxmlformats.org/officeDocument/2006/relationships/oleObject" Target="embeddings/oleObject34.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oleObject" Target="embeddings/oleObject36.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5.wmf"/><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oleObject" Target="embeddings/oleObject35.bin"/><Relationship Id="rId8" Type="http://schemas.openxmlformats.org/officeDocument/2006/relationships/hyperlink" Target="mailto:sbuccola@oregonstate.edu" TargetMode="Externa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image" Target="media/image34.wmf"/><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yperlink" Target="http://www.aquafishcrsp.oregonstate.edu" TargetMode="Externa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3.wmf"/><Relationship Id="rId81"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7</Pages>
  <Words>3752</Words>
  <Characters>21387</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Oregon State University</Company>
  <LinksUpToDate>false</LinksUpToDate>
  <CharactersWithSpaces>250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uccola, Steve - AREC</dc:creator>
  <cp:lastModifiedBy>Kevin</cp:lastModifiedBy>
  <cp:revision>2</cp:revision>
  <cp:lastPrinted>2011-01-30T18:05:00Z</cp:lastPrinted>
  <dcterms:created xsi:type="dcterms:W3CDTF">2011-02-03T19:31:00Z</dcterms:created>
  <dcterms:modified xsi:type="dcterms:W3CDTF">2011-02-03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